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D8F" w:rsidRDefault="00F41D8F" w:rsidP="00F41D8F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</w:rPr>
        <w:t>龍騰文化</w:t>
      </w:r>
    </w:p>
    <w:p w:rsidR="00326A15" w:rsidRDefault="00670A32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 w:rsidRPr="00E0183E">
        <w:rPr>
          <w:rFonts w:eastAsia="華康楷書體W5"/>
          <w:sz w:val="44"/>
          <w:szCs w:val="44"/>
        </w:rPr>
        <w:t>112</w:t>
      </w:r>
      <w:r>
        <w:rPr>
          <w:rFonts w:ascii="華康楷書體W5" w:eastAsia="華康楷書體W5" w:hAnsi="標楷體" w:hint="eastAsia"/>
          <w:sz w:val="44"/>
          <w:szCs w:val="44"/>
        </w:rPr>
        <w:t>學年度</w:t>
      </w:r>
      <w:r w:rsidR="00326A15">
        <w:rPr>
          <w:rFonts w:ascii="華康楷書體W5" w:eastAsia="華康楷書體W5" w:hAnsi="標楷體" w:hint="eastAsia"/>
          <w:sz w:val="44"/>
          <w:szCs w:val="44"/>
        </w:rPr>
        <w:t>學科能力測驗</w:t>
      </w:r>
      <w:r w:rsidR="00F41D8F">
        <w:rPr>
          <w:rFonts w:ascii="華康楷書體W5" w:eastAsia="華康楷書體W5" w:hAnsi="標楷體" w:hint="eastAsia"/>
          <w:sz w:val="44"/>
          <w:szCs w:val="44"/>
        </w:rPr>
        <w:t>全真</w:t>
      </w:r>
      <w:r>
        <w:rPr>
          <w:rFonts w:ascii="華康楷書體W5" w:eastAsia="華康楷書體W5" w:hAnsi="標楷體" w:hint="eastAsia"/>
          <w:sz w:val="44"/>
          <w:szCs w:val="44"/>
        </w:rPr>
        <w:t>模擬</w:t>
      </w:r>
      <w:r w:rsidR="00F41D8F">
        <w:rPr>
          <w:rFonts w:ascii="華康楷書體W5" w:eastAsia="華康楷書體W5" w:hAnsi="標楷體" w:hint="eastAsia"/>
          <w:sz w:val="44"/>
          <w:szCs w:val="44"/>
        </w:rPr>
        <w:t>試卷</w:t>
      </w:r>
      <w:r w:rsidR="005077DC">
        <w:rPr>
          <w:rFonts w:ascii="華康楷書體W5" w:eastAsia="華康楷書體W5" w:hAnsi="標楷體"/>
          <w:sz w:val="44"/>
          <w:szCs w:val="44"/>
        </w:rPr>
        <w:br/>
      </w:r>
      <w:r>
        <w:rPr>
          <w:rFonts w:ascii="華康楷書體W5" w:eastAsia="華康楷書體W5" w:hAnsi="標楷體" w:hint="eastAsia"/>
          <w:sz w:val="44"/>
          <w:szCs w:val="44"/>
        </w:rPr>
        <w:t>數學</w:t>
      </w:r>
      <w:r w:rsidR="004A7F56">
        <w:rPr>
          <w:rFonts w:eastAsia="華康楷書體W5"/>
          <w:sz w:val="44"/>
          <w:szCs w:val="44"/>
        </w:rPr>
        <w:t>B</w:t>
      </w:r>
      <w:r w:rsidR="00326A15" w:rsidRPr="00326A15">
        <w:rPr>
          <w:rFonts w:ascii="華康楷書體W5" w:eastAsia="華康楷書體W5" w:hAnsi="標楷體" w:hint="eastAsia"/>
          <w:sz w:val="44"/>
          <w:szCs w:val="44"/>
        </w:rPr>
        <w:t>考科</w:t>
      </w:r>
    </w:p>
    <w:p w:rsidR="00670A32" w:rsidRDefault="004A7F56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ascii="華康楷書體W5" w:eastAsia="華康楷書體W5" w:hAnsi="標楷體" w:hint="eastAsia"/>
          <w:sz w:val="44"/>
          <w:szCs w:val="44"/>
          <w:lang w:eastAsia="zh-HK"/>
        </w:rPr>
        <w:t>名師</w:t>
      </w:r>
      <w:r w:rsidR="00670A32">
        <w:rPr>
          <w:rFonts w:ascii="華康楷書體W5" w:eastAsia="華康楷書體W5" w:hAnsi="標楷體" w:hint="eastAsia"/>
          <w:sz w:val="44"/>
          <w:szCs w:val="44"/>
        </w:rPr>
        <w:t>/</w:t>
      </w:r>
      <w:r w:rsidRPr="004A7F56">
        <w:rPr>
          <w:rFonts w:ascii="華康楷書體W5" w:eastAsia="華康楷書體W5" w:hAnsi="標楷體" w:hint="eastAsia"/>
          <w:sz w:val="44"/>
          <w:szCs w:val="44"/>
          <w:lang w:eastAsia="zh-HK"/>
        </w:rPr>
        <w:t>柳宗佑</w:t>
      </w:r>
      <w:r w:rsidR="00670A32">
        <w:rPr>
          <w:rFonts w:ascii="華康楷書體W5" w:eastAsia="華康楷書體W5" w:hAnsi="標楷體" w:hint="eastAsia"/>
          <w:sz w:val="44"/>
          <w:szCs w:val="44"/>
        </w:rPr>
        <w:t>老師</w:t>
      </w:r>
    </w:p>
    <w:p w:rsidR="009A4E24" w:rsidRPr="00326A15" w:rsidRDefault="00B2259B" w:rsidP="00326A15">
      <w:pPr>
        <w:jc w:val="center"/>
        <w:rPr>
          <w:rFonts w:ascii="華康楷書體W5" w:eastAsia="華康楷書體W5" w:hAnsi="標楷體"/>
          <w:sz w:val="44"/>
          <w:szCs w:val="4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256ED864" wp14:editId="287028B4">
                <wp:simplePos x="0" y="0"/>
                <wp:positionH relativeFrom="page">
                  <wp:posOffset>1173480</wp:posOffset>
                </wp:positionH>
                <wp:positionV relativeFrom="paragraph">
                  <wp:posOffset>460375</wp:posOffset>
                </wp:positionV>
                <wp:extent cx="5412105" cy="5143500"/>
                <wp:effectExtent l="11430" t="12700" r="15240" b="6350"/>
                <wp:wrapNone/>
                <wp:docPr id="12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2105" cy="5143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71263" w:rsidRPr="00001306" w:rsidRDefault="00D71263" w:rsidP="009A4E24">
                            <w:pPr>
                              <w:spacing w:line="470" w:lineRule="exact"/>
                              <w:jc w:val="center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作答注意事項</w:t>
                            </w:r>
                            <w:r w:rsidRPr="00001306"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  <w:t>─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考試時間：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100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分鐘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作答方式：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填）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題用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 xml:space="preserve"> 2B 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鉛筆在「答題卷」上作答；更正時，應以橡皮擦擦拭，切勿使用修正液（帶）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A710F">
                              <w:rPr>
                                <w:rFonts w:eastAsia="標楷體" w:hint="eastAsia"/>
                                <w:kern w:val="0"/>
                              </w:rPr>
                              <w:t>除題目另有規定外，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非選擇題用筆尖較粗之黑色墨水的筆在「答題卷」上作答；更正時，可以使用修正液（帶）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考生須依上述規定</w:t>
                            </w:r>
                            <w:r>
                              <w:rPr>
                                <w:rFonts w:eastAsia="標楷體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或作答，若未依規定而導致答案難以辨識或評閱時，恐將影響成績並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損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及權益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答題卷每人一張，不得要求增補。</w:t>
                            </w:r>
                          </w:p>
                          <w:p w:rsidR="00D71263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選填題考生必須依各題的格式填答，且每一個列號只能在一個格子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。</w:t>
                            </w:r>
                          </w:p>
                          <w:p w:rsidR="00D71263" w:rsidRPr="00876527" w:rsidRDefault="00D71263" w:rsidP="00B0741D">
                            <w:pPr>
                              <w:autoSpaceDE w:val="0"/>
                              <w:autoSpaceDN w:val="0"/>
                              <w:adjustRightInd w:val="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選擇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（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填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）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題計分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方式：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單選題：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.05pt;height:10.75pt" o:ole="">
                                  <v:imagedata r:id="rId8" o:title=""/>
                                </v:shape>
                                <o:OLEObject Type="Embed" ProgID="Equation.DSMT4" ShapeID="_x0000_i1026" DrawAspect="Content" ObjectID="_1724737975" r:id="rId9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選項，其中只有一個是正確或最適當的選項。各題答對者，得該題的分數；答錯、未作答或</w:t>
                            </w:r>
                            <w:r>
                              <w:rPr>
                                <w:rFonts w:eastAsia="標楷體" w:hint="eastAsia"/>
                                <w:kern w:val="0"/>
                              </w:rPr>
                              <w:t>劃記</w: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多於一個選項者，該題以零分計算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</w:rPr>
                              <w:t>多選題：</w: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28" type="#_x0000_t75" style="width:8.05pt;height:10.75pt" o:ole="">
                                  <v:imagedata r:id="rId8" o:title=""/>
                                </v:shape>
                                <o:OLEObject Type="Embed" ProgID="Equation.DSMT4" ShapeID="_x0000_i1028" DrawAspect="Content" ObjectID="_1724737976" r:id="rId10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，其中至少有一個是正確的選項。各題之選項獨立判定，所有選項均答對者，得該題全部的分數；答錯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  <w:position w:val="-2"/>
                                <w:szCs w:val="26"/>
                              </w:rPr>
                              <w:object w:dxaOrig="200" w:dyaOrig="260">
                                <v:shape id="_x0000_i1030" type="#_x0000_t75" style="width:10.75pt;height:11.8pt" o:ole="">
                                  <v:imagedata r:id="rId11" o:title=""/>
                                </v:shape>
                                <o:OLEObject Type="Embed" ProgID="Equation.DSMT4" ShapeID="_x0000_i1030" DrawAspect="Content" ObjectID="_1724737977" r:id="rId12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個選項者，得該題</w:t>
                            </w:r>
                            <w:r w:rsidRPr="008B60E3">
                              <w:rPr>
                                <w:spacing w:val="20"/>
                                <w:kern w:val="0"/>
                                <w:position w:val="-22"/>
                                <w:szCs w:val="22"/>
                              </w:rPr>
                              <w:object w:dxaOrig="660" w:dyaOrig="580">
                                <v:shape id="_x0000_i1032" type="#_x0000_t75" style="width:34.4pt;height:30.1pt" o:ole="">
                                  <v:imagedata r:id="rId13" o:title=""/>
                                </v:shape>
                                <o:OLEObject Type="Embed" ProgID="Equation.DSMT4" ShapeID="_x0000_i1032" DrawAspect="Content" ObjectID="_1724737978" r:id="rId14"/>
                              </w:object>
                            </w:r>
                            <w:r w:rsidRPr="00876527">
                              <w:rPr>
                                <w:rFonts w:eastAsia="標楷體"/>
                                <w:kern w:val="0"/>
                                <w:szCs w:val="26"/>
                              </w:rPr>
                              <w:t>的分數；但得分低於零分或所有選項均未作答者，該題以零分計算。</w:t>
                            </w:r>
                          </w:p>
                          <w:p w:rsidR="00D71263" w:rsidRPr="00876527" w:rsidRDefault="00D71263" w:rsidP="00B0741D">
                            <w:pPr>
                              <w:tabs>
                                <w:tab w:val="left" w:pos="4680"/>
                              </w:tabs>
                              <w:autoSpaceDE w:val="0"/>
                              <w:autoSpaceDN w:val="0"/>
                              <w:ind w:leftChars="100" w:left="440" w:hangingChars="100" w:hanging="220"/>
                              <w:textAlignment w:val="bottom"/>
                              <w:rPr>
                                <w:rFonts w:eastAsia="標楷體"/>
                                <w:kern w:val="0"/>
                                <w:szCs w:val="26"/>
                              </w:rPr>
                            </w:pPr>
                            <w:r w:rsidRPr="00876527">
                              <w:rPr>
                                <w:rFonts w:ascii="標楷體" w:eastAsia="標楷體" w:hAnsi="標楷體"/>
                                <w:kern w:val="0"/>
                              </w:rPr>
                              <w:t>˙</w:t>
                            </w:r>
                            <w:r w:rsidRPr="00876527"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選填題每題有</w:t>
                            </w:r>
                            <w:r w:rsidRPr="00E34284">
                              <w:rPr>
                                <w:rFonts w:eastAsia="標楷體"/>
                                <w:kern w:val="0"/>
                              </w:rPr>
                              <w:object w:dxaOrig="180" w:dyaOrig="200">
                                <v:shape id="_x0000_i1034" type="#_x0000_t75" style="width:8.05pt;height:10.75pt" o:ole="">
                                  <v:imagedata r:id="rId8" o:title=""/>
                                </v:shape>
                                <o:OLEObject Type="Embed" ProgID="Equation.DSMT4" ShapeID="_x0000_i1034" DrawAspect="Content" ObjectID="_1724737979" r:id="rId15"/>
                              </w:object>
                            </w: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個空格，須全部答對才給分，答錯不倒扣。</w:t>
                            </w:r>
                          </w:p>
                          <w:p w:rsidR="00D71263" w:rsidRDefault="00D71263" w:rsidP="00B0741D">
                            <w:pPr>
                              <w:ind w:leftChars="192" w:left="707" w:hanging="285"/>
                              <w:rPr>
                                <w:rFonts w:eastAsia="標楷體"/>
                                <w:kern w:val="0"/>
                              </w:rPr>
                            </w:pPr>
                            <w:r w:rsidRPr="00876527">
                              <w:rPr>
                                <w:rFonts w:eastAsia="標楷體" w:hint="eastAsia"/>
                                <w:kern w:val="0"/>
                              </w:rPr>
                              <w:t>※試題中參考的附圖均為示意圖，試題後附有參考公式及數值。</w:t>
                            </w:r>
                          </w:p>
                          <w:p w:rsidR="00D71263" w:rsidRDefault="00D71263" w:rsidP="00B0741D">
                            <w:pPr>
                              <w:ind w:leftChars="192" w:left="707" w:hanging="285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  <w:p w:rsidR="00D71263" w:rsidRPr="00001306" w:rsidRDefault="00D71263" w:rsidP="00812B81">
                            <w:pPr>
                              <w:spacing w:line="470" w:lineRule="exact"/>
                              <w:ind w:leftChars="129" w:left="564" w:hangingChars="100" w:hanging="280"/>
                              <w:rPr>
                                <w:rFonts w:eastAsia="華康楷書體W5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0" o:spid="_x0000_s1026" type="#_x0000_t202" style="position:absolute;left:0;text-align:left;margin-left:92.4pt;margin-top:36.25pt;width:426.15pt;height:40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" filled="f" strokeweight="1pt">
                <v:textbox>
                  <w:txbxContent>
                    <w:p w:rsidR="00D71263" w:rsidRPr="00001306" w:rsidRDefault="00D71263" w:rsidP="009A4E24">
                      <w:pPr>
                        <w:spacing w:line="470" w:lineRule="exact"/>
                        <w:jc w:val="center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作答注意事項</w:t>
                      </w:r>
                      <w:r w:rsidRPr="00001306">
                        <w:rPr>
                          <w:rFonts w:eastAsia="華康楷書體W5"/>
                          <w:sz w:val="28"/>
                          <w:szCs w:val="28"/>
                        </w:rPr>
                        <w:t>─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考試時間：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100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分鐘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/>
                          <w:kern w:val="0"/>
                        </w:rPr>
                        <w:t>作答方式：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填）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題用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 xml:space="preserve"> 2B 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鉛筆在「答題卷」上作答；更正時，應以橡皮擦擦拭，切勿使用修正液（帶）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A710F">
                        <w:rPr>
                          <w:rFonts w:eastAsia="標楷體" w:hint="eastAsia"/>
                          <w:kern w:val="0"/>
                        </w:rPr>
                        <w:t>除題目另有規定外，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非選擇題用筆尖較粗之黑色墨水的筆在「答題卷」上作答；更正時，可以使用修正液（帶）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考生須依上述規定</w:t>
                      </w:r>
                      <w:r>
                        <w:rPr>
                          <w:rFonts w:eastAsia="標楷體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或作答，若未依規定而導致答案難以辨識或評閱時，恐將影響成績並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損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及權益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答題卷每人一張，不得要求增補。</w:t>
                      </w:r>
                    </w:p>
                    <w:p w:rsidR="00D71263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選填題考生必須依各題的格式填答，且每一個列號只能在一個格子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。</w:t>
                      </w:r>
                    </w:p>
                    <w:p w:rsidR="00D71263" w:rsidRPr="00876527" w:rsidRDefault="00D71263" w:rsidP="00B0741D">
                      <w:pPr>
                        <w:autoSpaceDE w:val="0"/>
                        <w:autoSpaceDN w:val="0"/>
                        <w:adjustRightInd w:val="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選擇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（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填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）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題計分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方式：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單選題：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6" type="#_x0000_t75" style="width:7.9pt;height:10.7pt" o:ole="">
                            <v:imagedata r:id="rId16" o:title=""/>
                          </v:shape>
                          <o:OLEObject Type="Embed" ProgID="Equation.DSMT4" ShapeID="_x0000_i1026" DrawAspect="Content" ObjectID="_1723477905" r:id="rId17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選項，其中只有一個是正確或最適當的選項。各題答對者，得該題的分數；答錯、未作答或</w:t>
                      </w:r>
                      <w:r>
                        <w:rPr>
                          <w:rFonts w:eastAsia="標楷體" w:hint="eastAsia"/>
                          <w:kern w:val="0"/>
                        </w:rPr>
                        <w:t>劃記</w: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多於一個選項者，該題以零分計算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eastAsia="標楷體"/>
                          <w:kern w:val="0"/>
                        </w:rPr>
                        <w:t>多選題：</w: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28" type="#_x0000_t75" style="width:7.9pt;height:10.7pt" o:ole="">
                            <v:imagedata r:id="rId16" o:title=""/>
                          </v:shape>
                          <o:OLEObject Type="Embed" ProgID="Equation.DSMT4" ShapeID="_x0000_i1028" DrawAspect="Content" ObjectID="_1723477906" r:id="rId18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，其中至少有一個是正確的選項。各題之選項獨立判定，所有選項均答對者，得該題全部的分數；答錯</w:t>
                      </w:r>
                      <w:r w:rsidRPr="00E34284">
                        <w:rPr>
                          <w:rFonts w:eastAsia="標楷體"/>
                          <w:kern w:val="0"/>
                          <w:position w:val="-2"/>
                          <w:szCs w:val="26"/>
                        </w:rPr>
                        <w:object w:dxaOrig="200" w:dyaOrig="260">
                          <v:shape id="_x0000_i1030" type="#_x0000_t75" style="width:10.7pt;height:11.85pt" o:ole="">
                            <v:imagedata r:id="rId19" o:title=""/>
                          </v:shape>
                          <o:OLEObject Type="Embed" ProgID="Equation.DSMT4" ShapeID="_x0000_i1030" DrawAspect="Content" ObjectID="_1723477907" r:id="rId20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個選項者，得該題</w:t>
                      </w:r>
                      <w:r w:rsidRPr="008B60E3">
                        <w:rPr>
                          <w:spacing w:val="20"/>
                          <w:kern w:val="0"/>
                          <w:position w:val="-22"/>
                          <w:szCs w:val="22"/>
                        </w:rPr>
                        <w:object w:dxaOrig="660" w:dyaOrig="580">
                          <v:shape id="_x0000_i1032" type="#_x0000_t75" style="width:34.4pt;height:30.05pt" o:ole="">
                            <v:imagedata r:id="rId21" o:title=""/>
                          </v:shape>
                          <o:OLEObject Type="Embed" ProgID="Equation.DSMT4" ShapeID="_x0000_i1032" DrawAspect="Content" ObjectID="_1723477908" r:id="rId22"/>
                        </w:object>
                      </w:r>
                      <w:r w:rsidRPr="00876527">
                        <w:rPr>
                          <w:rFonts w:eastAsia="標楷體"/>
                          <w:kern w:val="0"/>
                          <w:szCs w:val="26"/>
                        </w:rPr>
                        <w:t>的分數；但得分低於零分或所有選項均未作答者，該題以零分計算。</w:t>
                      </w:r>
                    </w:p>
                    <w:p w:rsidR="00D71263" w:rsidRPr="00876527" w:rsidRDefault="00D71263" w:rsidP="00B0741D">
                      <w:pPr>
                        <w:tabs>
                          <w:tab w:val="left" w:pos="4680"/>
                        </w:tabs>
                        <w:autoSpaceDE w:val="0"/>
                        <w:autoSpaceDN w:val="0"/>
                        <w:ind w:leftChars="100" w:left="440" w:hangingChars="100" w:hanging="220"/>
                        <w:textAlignment w:val="bottom"/>
                        <w:rPr>
                          <w:rFonts w:eastAsia="標楷體"/>
                          <w:kern w:val="0"/>
                          <w:szCs w:val="26"/>
                        </w:rPr>
                      </w:pPr>
                      <w:r w:rsidRPr="00876527">
                        <w:rPr>
                          <w:rFonts w:ascii="標楷體" w:eastAsia="標楷體" w:hAnsi="標楷體"/>
                          <w:kern w:val="0"/>
                        </w:rPr>
                        <w:t>˙</w:t>
                      </w:r>
                      <w:r w:rsidRPr="00876527">
                        <w:rPr>
                          <w:rFonts w:ascii="標楷體" w:eastAsia="標楷體" w:hAnsi="標楷體" w:hint="eastAsia"/>
                          <w:kern w:val="0"/>
                        </w:rPr>
                        <w:t>選填題每題有</w:t>
                      </w:r>
                      <w:r w:rsidRPr="00E34284">
                        <w:rPr>
                          <w:rFonts w:eastAsia="標楷體"/>
                          <w:kern w:val="0"/>
                        </w:rPr>
                        <w:object w:dxaOrig="180" w:dyaOrig="200">
                          <v:shape id="_x0000_i1034" type="#_x0000_t75" style="width:7.9pt;height:10.7pt" o:ole="">
                            <v:imagedata r:id="rId16" o:title=""/>
                          </v:shape>
                          <o:OLEObject Type="Embed" ProgID="Equation.DSMT4" ShapeID="_x0000_i1034" DrawAspect="Content" ObjectID="_1723477909" r:id="rId23"/>
                        </w:object>
                      </w:r>
                      <w:r w:rsidRPr="00876527">
                        <w:rPr>
                          <w:rFonts w:eastAsia="標楷體" w:hint="eastAsia"/>
                          <w:kern w:val="0"/>
                        </w:rPr>
                        <w:t>個空格，須全部答對才給分，答錯不倒扣。</w:t>
                      </w:r>
                    </w:p>
                    <w:p w:rsidR="00D71263" w:rsidRDefault="00D71263" w:rsidP="00B0741D">
                      <w:pPr>
                        <w:ind w:leftChars="192" w:left="707" w:hanging="285"/>
                        <w:rPr>
                          <w:rFonts w:eastAsia="標楷體"/>
                          <w:kern w:val="0"/>
                        </w:rPr>
                      </w:pPr>
                      <w:r w:rsidRPr="00876527">
                        <w:rPr>
                          <w:rFonts w:eastAsia="標楷體" w:hint="eastAsia"/>
                          <w:kern w:val="0"/>
                        </w:rPr>
                        <w:t>※試題中參考的附圖均為示意圖，試題後附有參考公式及數值。</w:t>
                      </w:r>
                    </w:p>
                    <w:p w:rsidR="00D71263" w:rsidRDefault="00D71263" w:rsidP="00B0741D">
                      <w:pPr>
                        <w:ind w:leftChars="192" w:left="707" w:hanging="285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  <w:p w:rsidR="00D71263" w:rsidRPr="00001306" w:rsidRDefault="00D71263" w:rsidP="00812B81">
                      <w:pPr>
                        <w:spacing w:line="470" w:lineRule="exact"/>
                        <w:ind w:leftChars="129" w:left="564" w:hangingChars="100" w:hanging="280"/>
                        <w:rPr>
                          <w:rFonts w:eastAsia="華康楷書體W5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【教</w:t>
      </w:r>
      <w:r w:rsidR="00FD2B78">
        <w:rPr>
          <w:rFonts w:ascii="華康楷書體W5" w:eastAsia="華康楷書體W5" w:hAnsi="標楷體" w:hint="eastAsia"/>
          <w:color w:val="FF0000"/>
          <w:sz w:val="44"/>
          <w:szCs w:val="44"/>
        </w:rPr>
        <w:t>用</w:t>
      </w:r>
      <w:r w:rsidR="009A4E24" w:rsidRPr="00EA6027">
        <w:rPr>
          <w:rFonts w:ascii="華康楷書體W5" w:eastAsia="華康楷書體W5" w:hAnsi="標楷體" w:hint="eastAsia"/>
          <w:color w:val="FF0000"/>
          <w:sz w:val="44"/>
          <w:szCs w:val="44"/>
        </w:rPr>
        <w:t>卷】</w:t>
      </w:r>
    </w:p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9A4E24"/>
    <w:p w:rsidR="009A4E24" w:rsidRDefault="009A4E24" w:rsidP="00B0741D"/>
    <w:p w:rsidR="00A33512" w:rsidRDefault="00A33512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Default="00B0741D" w:rsidP="00B0741D"/>
    <w:p w:rsidR="00B0741D" w:rsidRPr="00001306" w:rsidRDefault="00B0741D" w:rsidP="00B0741D"/>
    <w:p w:rsidR="009A4E24" w:rsidRPr="00001306" w:rsidRDefault="00B2259B" w:rsidP="009A4E24">
      <w:pPr>
        <w:jc w:val="center"/>
        <w:rPr>
          <w:rFonts w:ascii="華康楷書體W5" w:eastAsia="華康楷書體W5" w:hAnsi="標楷體"/>
          <w:sz w:val="24"/>
        </w:rPr>
      </w:pPr>
      <w:r>
        <w:rPr>
          <w:rFonts w:ascii="華康楷書體W5" w:eastAsia="華康楷書體W5" w:hAnsi="標楷體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1" layoutInCell="1" allowOverlap="1" wp14:anchorId="71D659F4" wp14:editId="4745DA4E">
                <wp:simplePos x="0" y="0"/>
                <wp:positionH relativeFrom="page">
                  <wp:posOffset>2701290</wp:posOffset>
                </wp:positionH>
                <wp:positionV relativeFrom="paragraph">
                  <wp:posOffset>741680</wp:posOffset>
                </wp:positionV>
                <wp:extent cx="2160270" cy="605790"/>
                <wp:effectExtent l="15240" t="17780" r="15240" b="14605"/>
                <wp:wrapNone/>
                <wp:docPr id="1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0270" cy="605790"/>
                        </a:xfrm>
                        <a:prstGeom prst="rect">
                          <a:avLst/>
                        </a:prstGeom>
                        <a:noFill/>
                        <a:ln w="254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71263" w:rsidRDefault="00D71263" w:rsidP="009A4E24">
                            <w:pPr>
                              <w:jc w:val="center"/>
                              <w:rPr>
                                <w:rFonts w:ascii="華康楷書體W5" w:eastAsia="華康楷書體W5" w:hAnsi="標楷體"/>
                                <w:sz w:val="24"/>
                              </w:rPr>
                            </w:pPr>
                            <w:r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祝考試順利</w:t>
                            </w:r>
                          </w:p>
                          <w:p w:rsidR="00D71263" w:rsidRPr="00001306" w:rsidRDefault="00D71263" w:rsidP="009A4E24">
                            <w:pPr>
                              <w:jc w:val="center"/>
                              <w:rPr>
                                <w:rFonts w:ascii="華康楷書體W5" w:eastAsia="華康楷書體W5"/>
                              </w:rPr>
                            </w:pP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版權所有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8"/>
                                <w:szCs w:val="28"/>
                              </w:rPr>
                              <w:t>‧</w:t>
                            </w:r>
                            <w:r w:rsidRPr="00001306">
                              <w:rPr>
                                <w:rFonts w:ascii="華康楷書體W5" w:eastAsia="華康楷書體W5" w:hAnsi="標楷體" w:hint="eastAsia"/>
                                <w:sz w:val="24"/>
                              </w:rPr>
                              <w:t>侵害者必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1" o:spid="_x0000_s1027" type="#_x0000_t202" style="position:absolute;left:0;text-align:left;margin-left:212.7pt;margin-top:58.4pt;width:170.1pt;height:47.7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" filled="f" strokeweight="2pt">
                <v:stroke linestyle="thinThin"/>
                <v:textbox>
                  <w:txbxContent>
                    <w:p w:rsidR="00D71263" w:rsidRDefault="00D71263" w:rsidP="009A4E24">
                      <w:pPr>
                        <w:jc w:val="center"/>
                        <w:rPr>
                          <w:rFonts w:ascii="華康楷書體W5" w:eastAsia="華康楷書體W5" w:hAnsi="標楷體"/>
                          <w:sz w:val="24"/>
                        </w:rPr>
                      </w:pPr>
                      <w:r>
                        <w:rPr>
                          <w:rFonts w:ascii="華康楷書體W5" w:eastAsia="華康楷書體W5" w:hAnsi="標楷體" w:hint="eastAsia"/>
                          <w:sz w:val="24"/>
                        </w:rPr>
                        <w:t>祝考試順利</w:t>
                      </w:r>
                    </w:p>
                    <w:p w:rsidR="00D71263" w:rsidRPr="00001306" w:rsidRDefault="00D71263" w:rsidP="009A4E24">
                      <w:pPr>
                        <w:jc w:val="center"/>
                        <w:rPr>
                          <w:rFonts w:ascii="華康楷書體W5" w:eastAsia="華康楷書體W5"/>
                        </w:rPr>
                      </w:pP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版權所有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8"/>
                          <w:szCs w:val="28"/>
                        </w:rPr>
                        <w:t>‧</w:t>
                      </w:r>
                      <w:r w:rsidRPr="00001306">
                        <w:rPr>
                          <w:rFonts w:ascii="華康楷書體W5" w:eastAsia="華康楷書體W5" w:hAnsi="標楷體" w:hint="eastAsia"/>
                          <w:sz w:val="24"/>
                        </w:rPr>
                        <w:t>侵害者必究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A33512" w:rsidRPr="00001306" w:rsidRDefault="00A33512" w:rsidP="009A4E24">
      <w:pPr>
        <w:jc w:val="center"/>
        <w:rPr>
          <w:rFonts w:ascii="華康楷書體W5" w:eastAsia="華康楷書體W5" w:hAnsi="標楷體"/>
          <w:sz w:val="24"/>
        </w:rPr>
      </w:pPr>
    </w:p>
    <w:p w:rsidR="006C102F" w:rsidRDefault="006C102F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A33512" w:rsidRPr="00E7274F" w:rsidRDefault="00A33512" w:rsidP="006C102F">
      <w:pPr>
        <w:jc w:val="center"/>
        <w:rPr>
          <w:rFonts w:ascii="華康中黑體" w:eastAsia="華康中黑體" w:hAnsi="標楷體"/>
          <w:sz w:val="40"/>
          <w:szCs w:val="40"/>
        </w:rPr>
      </w:pPr>
    </w:p>
    <w:p w:rsidR="005E3CF2" w:rsidRDefault="005077DC" w:rsidP="005E3CF2">
      <w:pPr>
        <w:spacing w:line="480" w:lineRule="auto"/>
        <w:jc w:val="center"/>
      </w:pPr>
      <w:r>
        <w:rPr>
          <w:rFonts w:ascii="華康中黑體" w:eastAsia="華康中黑體" w:hAnsi="標楷體"/>
          <w:noProof/>
          <w:sz w:val="40"/>
          <w:szCs w:val="40"/>
        </w:rPr>
        <w:drawing>
          <wp:anchor distT="0" distB="0" distL="114300" distR="114300" simplePos="0" relativeHeight="251695104" behindDoc="0" locked="0" layoutInCell="1" allowOverlap="1" wp14:anchorId="4D9B6BF4" wp14:editId="5E894DF9">
            <wp:simplePos x="0" y="0"/>
            <wp:positionH relativeFrom="column">
              <wp:posOffset>4549601</wp:posOffset>
            </wp:positionH>
            <wp:positionV relativeFrom="paragraph">
              <wp:posOffset>79313</wp:posOffset>
            </wp:positionV>
            <wp:extent cx="1590675" cy="658495"/>
            <wp:effectExtent l="0" t="0" r="9525" b="8255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E2R(C).eps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59B">
        <w:rPr>
          <w:rFonts w:ascii="華康中黑體" w:eastAsia="華康中黑體" w:hAnsi="標楷體" w:hint="eastAsia"/>
          <w:noProof/>
          <w:sz w:val="40"/>
          <w:szCs w:val="40"/>
        </w:rPr>
        <w:drawing>
          <wp:inline distT="0" distB="0" distL="0" distR="0" wp14:anchorId="5DD4B521" wp14:editId="4435A82D">
            <wp:extent cx="1121410" cy="397510"/>
            <wp:effectExtent l="0" t="0" r="2540" b="2540"/>
            <wp:docPr id="7" name="圖片 3" descr="標準字-龍騰文化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標準字-龍騰文化0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89" t="44221" 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8DD" w:rsidRDefault="007C08DD" w:rsidP="006C102F">
      <w:pPr>
        <w:sectPr w:rsidR="007C08DD" w:rsidSect="005245F6">
          <w:footerReference w:type="even" r:id="rId26"/>
          <w:footerReference w:type="default" r:id="rId27"/>
          <w:pgSz w:w="11906" w:h="16838" w:code="9"/>
          <w:pgMar w:top="1055" w:right="1134" w:bottom="1134" w:left="1134" w:header="567" w:footer="567" w:gutter="0"/>
          <w:pgNumType w:start="0"/>
          <w:cols w:space="425"/>
          <w:titlePg/>
          <w:docGrid w:type="lines" w:linePitch="373" w:charSpace="4290"/>
        </w:sectPr>
      </w:pPr>
    </w:p>
    <w:p w:rsidR="004A7F56" w:rsidRPr="00B41918" w:rsidRDefault="004A7F56" w:rsidP="003B1049">
      <w:pPr>
        <w:pStyle w:val="af9"/>
        <w:spacing w:beforeLines="0" w:before="0"/>
      </w:pPr>
      <w:r w:rsidRPr="00B41918">
        <w:rPr>
          <w:rFonts w:hint="eastAsia"/>
        </w:rPr>
        <w:lastRenderedPageBreak/>
        <w:t>第壹部分、選擇（填）題（占</w:t>
      </w:r>
      <w:r w:rsidRPr="00B41918">
        <w:t>85</w:t>
      </w:r>
      <w:r w:rsidRPr="00B41918">
        <w:rPr>
          <w:rFonts w:hint="eastAsia"/>
        </w:rPr>
        <w:t>分）</w:t>
      </w:r>
    </w:p>
    <w:p w:rsidR="00F738CB" w:rsidRPr="00B41918" w:rsidRDefault="004A7F56" w:rsidP="003B1049">
      <w:pPr>
        <w:pStyle w:val="af9"/>
        <w:spacing w:beforeLines="20" w:before="78"/>
      </w:pPr>
      <w:r w:rsidRPr="00B41918">
        <w:rPr>
          <w:rFonts w:hint="eastAsia"/>
        </w:rPr>
        <w:t>一、單選題（占</w:t>
      </w:r>
      <w:r w:rsidRPr="00B41918">
        <w:t>35</w:t>
      </w:r>
      <w:r w:rsidRPr="00B41918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>
        <w:t>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B0741D" w:rsidP="00E0183E">
      <w:pPr>
        <w:pStyle w:val="ac"/>
        <w:ind w:left="361" w:hanging="361"/>
      </w:pPr>
      <w:r>
        <w:t>1.</w:t>
      </w:r>
      <w:r>
        <w:rPr>
          <w:rFonts w:hint="eastAsia"/>
        </w:rPr>
        <w:tab/>
      </w:r>
      <w:r w:rsidR="00E0183E" w:rsidRPr="00E0183E">
        <w:rPr>
          <w:rFonts w:hint="eastAsia"/>
        </w:rPr>
        <w:t>已知</w:t>
      </w:r>
      <w:r w:rsidR="007D6E3F" w:rsidRPr="007D6E3F">
        <w:rPr>
          <w:position w:val="-6"/>
        </w:rPr>
        <w:object w:dxaOrig="200" w:dyaOrig="260">
          <v:shape id="_x0000_i1035" type="#_x0000_t75" style="width:10.2pt;height:12.9pt" o:ole="">
            <v:imagedata r:id="rId28" o:title=""/>
          </v:shape>
          <o:OLEObject Type="Embed" ProgID="Equation.DSMT4" ShapeID="_x0000_i1035" DrawAspect="Content" ObjectID="_1724737657" r:id="rId29"/>
        </w:object>
      </w:r>
      <w:r w:rsidR="00E0183E" w:rsidRPr="00E0183E">
        <w:rPr>
          <w:rFonts w:hint="eastAsia"/>
        </w:rPr>
        <w:t>為實數，若</w:t>
      </w:r>
      <w:bookmarkStart w:id="0" w:name="MTBlankEqn"/>
      <w:r w:rsidRPr="00B0741D">
        <w:rPr>
          <w:position w:val="-12"/>
        </w:rPr>
        <w:object w:dxaOrig="2299" w:dyaOrig="380">
          <v:shape id="_x0000_i1036" type="#_x0000_t75" style="width:115pt;height:18.8pt" o:ole="">
            <v:imagedata r:id="rId30" o:title=""/>
          </v:shape>
          <o:OLEObject Type="Embed" ProgID="Equation.DSMT4" ShapeID="_x0000_i1036" DrawAspect="Content" ObjectID="_1724737658" r:id="rId31"/>
        </w:object>
      </w:r>
      <w:bookmarkEnd w:id="0"/>
      <w:r w:rsidR="00E0183E" w:rsidRPr="00E0183E">
        <w:rPr>
          <w:rFonts w:hint="eastAsia"/>
        </w:rPr>
        <w:t>，則</w:t>
      </w:r>
      <w:r w:rsidRPr="00B0741D">
        <w:rPr>
          <w:position w:val="-6"/>
        </w:rPr>
        <w:object w:dxaOrig="360" w:dyaOrig="260">
          <v:shape id="_x0000_i1037" type="#_x0000_t75" style="width:18.25pt;height:12.9pt" o:ole="">
            <v:imagedata r:id="rId32" o:title=""/>
          </v:shape>
          <o:OLEObject Type="Embed" ProgID="Equation.DSMT4" ShapeID="_x0000_i1037" DrawAspect="Content" ObjectID="_1724737659" r:id="rId33"/>
        </w:object>
      </w:r>
      <w:r w:rsidR="00E0183E" w:rsidRPr="00E0183E">
        <w:rPr>
          <w:rFonts w:hint="eastAsia"/>
        </w:rPr>
        <w:t>？</w:t>
      </w:r>
      <w:r w:rsidR="00E0183E" w:rsidRPr="00E0183E">
        <w:br/>
        <w:t>(1)</w:t>
      </w:r>
      <w:r w:rsidR="007D6E3F" w:rsidRPr="007D6E3F">
        <w:rPr>
          <w:position w:val="-4"/>
        </w:rPr>
        <w:object w:dxaOrig="279" w:dyaOrig="240">
          <v:shape id="_x0000_i1038" type="#_x0000_t75" style="width:13.95pt;height:11.8pt" o:ole="">
            <v:imagedata r:id="rId34" o:title=""/>
          </v:shape>
          <o:OLEObject Type="Embed" ProgID="Equation.DSMT4" ShapeID="_x0000_i1038" DrawAspect="Content" ObjectID="_1724737660" r:id="rId35"/>
        </w:object>
      </w:r>
      <w:r w:rsidR="00E0183E" w:rsidRPr="00E0183E">
        <w:t xml:space="preserve">  (2)</w:t>
      </w:r>
      <w:r w:rsidR="007D6E3F" w:rsidRPr="007D6E3F">
        <w:rPr>
          <w:position w:val="-4"/>
        </w:rPr>
        <w:object w:dxaOrig="139" w:dyaOrig="240">
          <v:shape id="_x0000_i1039" type="#_x0000_t75" style="width:7pt;height:11.8pt" o:ole="">
            <v:imagedata r:id="rId36" o:title=""/>
          </v:shape>
          <o:OLEObject Type="Embed" ProgID="Equation.DSMT4" ShapeID="_x0000_i1039" DrawAspect="Content" ObjectID="_1724737661" r:id="rId37"/>
        </w:object>
      </w:r>
      <w:r w:rsidR="00E0183E" w:rsidRPr="00E0183E">
        <w:t xml:space="preserve">  (3)</w:t>
      </w:r>
      <w:r w:rsidR="007D6E3F" w:rsidRPr="00B0741D">
        <w:rPr>
          <w:position w:val="-8"/>
        </w:rPr>
        <w:object w:dxaOrig="740" w:dyaOrig="340">
          <v:shape id="_x0000_i1040" type="#_x0000_t75" style="width:37.05pt;height:17.2pt" o:ole="">
            <v:imagedata r:id="rId38" o:title=""/>
          </v:shape>
          <o:OLEObject Type="Embed" ProgID="Equation.DSMT4" ShapeID="_x0000_i1040" DrawAspect="Content" ObjectID="_1724737662" r:id="rId39"/>
        </w:object>
      </w:r>
      <w:r w:rsidR="007D6E3F">
        <w:t xml:space="preserve">  (4)</w:t>
      </w:r>
      <w:r w:rsidRPr="00B0741D">
        <w:rPr>
          <w:position w:val="-8"/>
        </w:rPr>
        <w:object w:dxaOrig="940" w:dyaOrig="340">
          <v:shape id="_x0000_i1041" type="#_x0000_t75" style="width:46.75pt;height:17.2pt" o:ole="">
            <v:imagedata r:id="rId40" o:title=""/>
          </v:shape>
          <o:OLEObject Type="Embed" ProgID="Equation.DSMT4" ShapeID="_x0000_i1041" DrawAspect="Content" ObjectID="_1724737663" r:id="rId41"/>
        </w:object>
      </w:r>
      <w:r w:rsidR="007D6E3F">
        <w:t xml:space="preserve">  (5)</w:t>
      </w:r>
      <w:r w:rsidRPr="00B0741D">
        <w:rPr>
          <w:position w:val="-8"/>
        </w:rPr>
        <w:object w:dxaOrig="940" w:dyaOrig="340">
          <v:shape id="_x0000_i1042" type="#_x0000_t75" style="width:46.75pt;height:17.2pt" o:ole="">
            <v:imagedata r:id="rId42" o:title=""/>
          </v:shape>
          <o:OLEObject Type="Embed" ProgID="Equation.DSMT4" ShapeID="_x0000_i1042" DrawAspect="Content" ObjectID="_1724737664" r:id="rId43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7D6E3F" w:rsidRPr="00E0183E">
        <w:rPr>
          <w:rFonts w:hint="eastAsia"/>
        </w:rPr>
        <w:t>無理數與實數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7D6E3F">
        <w:rPr>
          <w:rFonts w:hint="eastAsia"/>
        </w:rPr>
        <w:t>(4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7D6E3F">
        <w:rPr>
          <w:rFonts w:hint="eastAsia"/>
        </w:rPr>
        <w:t>原</w:t>
      </w:r>
      <w:r w:rsidR="00E0183E" w:rsidRPr="00E0183E">
        <w:rPr>
          <w:rFonts w:hint="eastAsia"/>
        </w:rPr>
        <w:t>式</w:t>
      </w:r>
      <w:r w:rsidR="00E0183E" w:rsidRPr="00E0183E">
        <w:sym w:font="Symbol" w:char="F0DE"/>
      </w:r>
      <w:r w:rsidR="007D6E3F" w:rsidRPr="00B0741D">
        <w:rPr>
          <w:position w:val="-18"/>
        </w:rPr>
        <w:object w:dxaOrig="1900" w:dyaOrig="460">
          <v:shape id="_x0000_i1043" type="#_x0000_t75" style="width:95.1pt;height:23.1pt" o:ole="">
            <v:imagedata r:id="rId44" o:title=""/>
          </v:shape>
          <o:OLEObject Type="Embed" ProgID="Equation.DSMT4" ShapeID="_x0000_i1043" DrawAspect="Content" ObjectID="_1724737665" r:id="rId45"/>
        </w:object>
      </w:r>
      <w:r w:rsidR="00AE4AA9">
        <w:rPr>
          <w:rFonts w:hint="eastAsia"/>
        </w:rPr>
        <w:br/>
      </w:r>
      <w:r w:rsidR="007D6E3F">
        <w:rPr>
          <w:rFonts w:hint="eastAsia"/>
        </w:rPr>
        <w:t xml:space="preserve">    </w:t>
      </w:r>
      <w:r w:rsidR="00E0183E" w:rsidRPr="00E0183E">
        <w:sym w:font="Symbol" w:char="F0DE"/>
      </w:r>
      <w:r w:rsidR="007D6E3F" w:rsidRPr="00B0741D">
        <w:rPr>
          <w:position w:val="-26"/>
        </w:rPr>
        <w:object w:dxaOrig="3320" w:dyaOrig="660">
          <v:shape id="_x0000_i1044" type="#_x0000_t75" style="width:166.05pt;height:32.8pt" o:ole="">
            <v:imagedata r:id="rId46" o:title=""/>
          </v:shape>
          <o:OLEObject Type="Embed" ProgID="Equation.DSMT4" ShapeID="_x0000_i1044" DrawAspect="Content" ObjectID="_1724737666" r:id="rId47"/>
        </w:object>
      </w:r>
      <w:r w:rsidR="00E0183E" w:rsidRPr="00E0183E">
        <w:rPr>
          <w:rFonts w:hint="eastAsia"/>
        </w:rPr>
        <w:t>，故選</w:t>
      </w:r>
      <w:r w:rsidR="00E0183E" w:rsidRPr="00E0183E">
        <w:rPr>
          <w:rFonts w:hint="eastAsia"/>
        </w:rPr>
        <w:t>(</w:t>
      </w:r>
      <w:r w:rsidR="00E0183E" w:rsidRPr="00E0183E">
        <w:t>4)</w:t>
      </w:r>
      <w:r w:rsidR="007D6E3F">
        <w:t>。</w:t>
      </w: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2.</w:t>
      </w:r>
      <w:r>
        <w:rPr>
          <w:rFonts w:hint="eastAsia"/>
        </w:rPr>
        <w:tab/>
      </w:r>
      <w:r w:rsidR="00E0183E" w:rsidRPr="00E0183E">
        <w:rPr>
          <w:rFonts w:hint="eastAsia"/>
        </w:rPr>
        <w:t>已知</w:t>
      </w:r>
      <w:r w:rsidR="00B0741D" w:rsidRPr="00B0741D">
        <w:rPr>
          <w:position w:val="-6"/>
        </w:rPr>
        <w:object w:dxaOrig="200" w:dyaOrig="200">
          <v:shape id="_x0000_i1045" type="#_x0000_t75" style="width:10.2pt;height:10.2pt" o:ole="">
            <v:imagedata r:id="rId48" o:title=""/>
          </v:shape>
          <o:OLEObject Type="Embed" ProgID="Equation.DSMT4" ShapeID="_x0000_i1045" DrawAspect="Content" ObjectID="_1724737667" r:id="rId49"/>
        </w:object>
      </w:r>
      <w:r w:rsidR="00E0183E" w:rsidRPr="00E0183E">
        <w:rPr>
          <w:rFonts w:hint="eastAsia"/>
        </w:rPr>
        <w:t>為實數，</w:t>
      </w:r>
      <w:r w:rsidR="00D71263">
        <w:rPr>
          <w:rFonts w:hint="eastAsia"/>
        </w:rPr>
        <w:t>若</w:t>
      </w:r>
      <w:r w:rsidR="00E0183E" w:rsidRPr="00E0183E">
        <w:rPr>
          <w:rFonts w:hint="eastAsia"/>
        </w:rPr>
        <w:t>多項式</w:t>
      </w:r>
      <w:r w:rsidR="00B0741D" w:rsidRPr="00B0741D">
        <w:rPr>
          <w:position w:val="-12"/>
        </w:rPr>
        <w:object w:dxaOrig="540" w:dyaOrig="360">
          <v:shape id="_x0000_i1046" type="#_x0000_t75" style="width:26.85pt;height:18.25pt" o:ole="">
            <v:imagedata r:id="rId50" o:title=""/>
          </v:shape>
          <o:OLEObject Type="Embed" ProgID="Equation.DSMT4" ShapeID="_x0000_i1046" DrawAspect="Content" ObjectID="_1724737668" r:id="rId51"/>
        </w:object>
      </w:r>
      <w:r w:rsidR="00E0183E" w:rsidRPr="00E0183E">
        <w:rPr>
          <w:rFonts w:hint="eastAsia"/>
        </w:rPr>
        <w:t>滿足</w:t>
      </w:r>
      <w:r w:rsidR="00B0741D" w:rsidRPr="00B0741D">
        <w:rPr>
          <w:position w:val="-32"/>
        </w:rPr>
        <w:object w:dxaOrig="2799" w:dyaOrig="700">
          <v:shape id="_x0000_i1047" type="#_x0000_t75" style="width:139.7pt;height:34.95pt" o:ole="">
            <v:imagedata r:id="rId52" o:title=""/>
          </v:shape>
          <o:OLEObject Type="Embed" ProgID="Equation.DSMT4" ShapeID="_x0000_i1047" DrawAspect="Content" ObjectID="_1724737669" r:id="rId53"/>
        </w:object>
      </w:r>
      <w:r w:rsidR="00E0183E" w:rsidRPr="00E0183E">
        <w:rPr>
          <w:rFonts w:hint="eastAsia"/>
        </w:rPr>
        <w:t>，且</w:t>
      </w:r>
      <w:r w:rsidR="00B0741D" w:rsidRPr="00B0741D">
        <w:rPr>
          <w:position w:val="-12"/>
        </w:rPr>
        <w:object w:dxaOrig="1660" w:dyaOrig="360">
          <v:shape id="_x0000_i1048" type="#_x0000_t75" style="width:82.75pt;height:18.25pt" o:ole="">
            <v:imagedata r:id="rId54" o:title=""/>
          </v:shape>
          <o:OLEObject Type="Embed" ProgID="Equation.DSMT4" ShapeID="_x0000_i1048" DrawAspect="Content" ObjectID="_1724737670" r:id="rId55"/>
        </w:object>
      </w:r>
      <w:r w:rsidR="00E0183E" w:rsidRPr="00E0183E">
        <w:rPr>
          <w:rFonts w:hint="eastAsia"/>
        </w:rPr>
        <w:t>，試求</w:t>
      </w:r>
      <w:r w:rsidR="00B0741D" w:rsidRPr="00B0741D">
        <w:rPr>
          <w:position w:val="-12"/>
        </w:rPr>
        <w:object w:dxaOrig="540" w:dyaOrig="360">
          <v:shape id="_x0000_i1049" type="#_x0000_t75" style="width:26.85pt;height:18.25pt" o:ole="">
            <v:imagedata r:id="rId56" o:title=""/>
          </v:shape>
          <o:OLEObject Type="Embed" ProgID="Equation.DSMT4" ShapeID="_x0000_i1049" DrawAspect="Content" ObjectID="_1724737671" r:id="rId57"/>
        </w:object>
      </w:r>
      <w:r w:rsidR="00E0183E" w:rsidRPr="00E0183E">
        <w:rPr>
          <w:rFonts w:hint="eastAsia"/>
        </w:rPr>
        <w:t>除以</w:t>
      </w:r>
      <w:r w:rsidR="00B0741D" w:rsidRPr="00B0741D">
        <w:rPr>
          <w:position w:val="-6"/>
        </w:rPr>
        <w:object w:dxaOrig="460" w:dyaOrig="260">
          <v:shape id="_x0000_i1050" type="#_x0000_t75" style="width:23.1pt;height:12.9pt" o:ole="">
            <v:imagedata r:id="rId58" o:title=""/>
          </v:shape>
          <o:OLEObject Type="Embed" ProgID="Equation.DSMT4" ShapeID="_x0000_i1050" DrawAspect="Content" ObjectID="_1724737672" r:id="rId59"/>
        </w:object>
      </w:r>
      <w:r w:rsidR="00E0183E" w:rsidRPr="00E0183E">
        <w:rPr>
          <w:rFonts w:hint="eastAsia"/>
        </w:rPr>
        <w:t>之餘式為何？</w:t>
      </w:r>
      <w:r w:rsidR="00282C1E">
        <w:rPr>
          <w:rFonts w:hint="eastAsia"/>
        </w:rPr>
        <w:t xml:space="preserve">  </w:t>
      </w:r>
      <w:r w:rsidR="00E0183E" w:rsidRPr="00E0183E">
        <w:t>(1)</w:t>
      </w:r>
      <w:r w:rsidRPr="007D6E3F">
        <w:rPr>
          <w:position w:val="-4"/>
        </w:rPr>
        <w:object w:dxaOrig="300" w:dyaOrig="240">
          <v:shape id="_x0000_i1051" type="#_x0000_t75" style="width:15.05pt;height:11.8pt" o:ole="">
            <v:imagedata r:id="rId60" o:title=""/>
          </v:shape>
          <o:OLEObject Type="Embed" ProgID="Equation.DSMT4" ShapeID="_x0000_i1051" DrawAspect="Content" ObjectID="_1724737673" r:id="rId61"/>
        </w:object>
      </w:r>
      <w:r w:rsidR="00E0183E" w:rsidRPr="00E0183E">
        <w:t xml:space="preserve">  (2)</w:t>
      </w:r>
      <w:r w:rsidRPr="007D6E3F">
        <w:rPr>
          <w:position w:val="-6"/>
        </w:rPr>
        <w:object w:dxaOrig="180" w:dyaOrig="260">
          <v:shape id="_x0000_i1052" type="#_x0000_t75" style="width:9.15pt;height:12.9pt" o:ole="">
            <v:imagedata r:id="rId62" o:title=""/>
          </v:shape>
          <o:OLEObject Type="Embed" ProgID="Equation.DSMT4" ShapeID="_x0000_i1052" DrawAspect="Content" ObjectID="_1724737674" r:id="rId63"/>
        </w:object>
      </w:r>
      <w:r w:rsidR="00E0183E" w:rsidRPr="00E0183E">
        <w:t xml:space="preserve">  (3)</w:t>
      </w:r>
      <w:r w:rsidRPr="007D6E3F">
        <w:rPr>
          <w:position w:val="-6"/>
        </w:rPr>
        <w:object w:dxaOrig="279" w:dyaOrig="260">
          <v:shape id="_x0000_i1053" type="#_x0000_t75" style="width:13.95pt;height:12.9pt" o:ole="">
            <v:imagedata r:id="rId64" o:title=""/>
          </v:shape>
          <o:OLEObject Type="Embed" ProgID="Equation.DSMT4" ShapeID="_x0000_i1053" DrawAspect="Content" ObjectID="_1724737675" r:id="rId65"/>
        </w:object>
      </w:r>
      <w:r w:rsidR="00E0183E" w:rsidRPr="00E0183E">
        <w:t xml:space="preserve">  (4)</w:t>
      </w:r>
      <w:r w:rsidRPr="007D6E3F">
        <w:rPr>
          <w:position w:val="-6"/>
        </w:rPr>
        <w:object w:dxaOrig="279" w:dyaOrig="260">
          <v:shape id="_x0000_i1054" type="#_x0000_t75" style="width:13.95pt;height:12.9pt" o:ole="">
            <v:imagedata r:id="rId66" o:title=""/>
          </v:shape>
          <o:OLEObject Type="Embed" ProgID="Equation.DSMT4" ShapeID="_x0000_i1054" DrawAspect="Content" ObjectID="_1724737676" r:id="rId67"/>
        </w:object>
      </w:r>
      <w:r>
        <w:t xml:space="preserve">  (5)</w:t>
      </w:r>
      <w:r w:rsidRPr="007D6E3F">
        <w:rPr>
          <w:position w:val="-6"/>
        </w:rPr>
        <w:object w:dxaOrig="300" w:dyaOrig="260">
          <v:shape id="_x0000_i1055" type="#_x0000_t75" style="width:15.05pt;height:12.9pt" o:ole="">
            <v:imagedata r:id="rId68" o:title=""/>
          </v:shape>
          <o:OLEObject Type="Embed" ProgID="Equation.DSMT4" ShapeID="_x0000_i1055" DrawAspect="Content" ObjectID="_1724737677" r:id="rId69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7D6E3F" w:rsidRPr="00E0183E">
        <w:rPr>
          <w:rFonts w:hint="eastAsia"/>
        </w:rPr>
        <w:t>三次函數的圖形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7D6E3F">
        <w:rPr>
          <w:rFonts w:hint="eastAsia"/>
        </w:rPr>
        <w:t>(5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7D6E3F" w:rsidRPr="00B0741D">
        <w:rPr>
          <w:position w:val="-12"/>
        </w:rPr>
        <w:object w:dxaOrig="2700" w:dyaOrig="400">
          <v:shape id="_x0000_i1056" type="#_x0000_t75" style="width:134.85pt;height:19.9pt" o:ole="">
            <v:imagedata r:id="rId70" o:title=""/>
          </v:shape>
          <o:OLEObject Type="Embed" ProgID="Equation.DSMT4" ShapeID="_x0000_i1056" DrawAspect="Content" ObjectID="_1724737678" r:id="rId71"/>
        </w:object>
      </w:r>
      <w:r w:rsidR="00E0183E" w:rsidRPr="00E0183E">
        <w:sym w:font="Symbol" w:char="F0DE"/>
      </w:r>
      <w:r w:rsidR="00D71263">
        <w:t>圖形的</w:t>
      </w:r>
      <w:r w:rsidR="00E0183E" w:rsidRPr="00E0183E">
        <w:rPr>
          <w:rFonts w:hint="eastAsia"/>
        </w:rPr>
        <w:t>對稱中心為</w:t>
      </w:r>
      <w:r w:rsidR="007D6E3F" w:rsidRPr="00B0741D">
        <w:rPr>
          <w:position w:val="-12"/>
        </w:rPr>
        <w:object w:dxaOrig="639" w:dyaOrig="360">
          <v:shape id="_x0000_i1057" type="#_x0000_t75" style="width:31.7pt;height:18.25pt" o:ole="">
            <v:imagedata r:id="rId72" o:title=""/>
          </v:shape>
          <o:OLEObject Type="Embed" ProgID="Equation.DSMT4" ShapeID="_x0000_i1057" DrawAspect="Content" ObjectID="_1724737679" r:id="rId73"/>
        </w:object>
      </w:r>
      <w:r w:rsidR="007D6E3F">
        <w:rPr>
          <w:rFonts w:hint="eastAsia"/>
        </w:rPr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因為</w:t>
      </w:r>
      <w:r w:rsidR="007D6E3F" w:rsidRPr="00B0741D">
        <w:rPr>
          <w:position w:val="-22"/>
        </w:rPr>
        <w:object w:dxaOrig="1200" w:dyaOrig="600">
          <v:shape id="_x0000_i1058" type="#_x0000_t75" style="width:60.2pt;height:30.1pt" o:ole="">
            <v:imagedata r:id="rId74" o:title=""/>
          </v:shape>
          <o:OLEObject Type="Embed" ProgID="Equation.DSMT4" ShapeID="_x0000_i1058" DrawAspect="Content" ObjectID="_1724737680" r:id="rId75"/>
        </w:object>
      </w:r>
      <w:r w:rsidR="00E0183E" w:rsidRPr="00E0183E">
        <w:rPr>
          <w:rFonts w:hint="eastAsia"/>
        </w:rPr>
        <w:t>，所以由</w:t>
      </w:r>
      <w:r w:rsidR="007D6E3F" w:rsidRPr="00B0741D">
        <w:rPr>
          <w:position w:val="-12"/>
        </w:rPr>
        <w:object w:dxaOrig="1660" w:dyaOrig="360">
          <v:shape id="_x0000_i1059" type="#_x0000_t75" style="width:82.75pt;height:18.25pt" o:ole="">
            <v:imagedata r:id="rId76" o:title=""/>
          </v:shape>
          <o:OLEObject Type="Embed" ProgID="Equation.DSMT4" ShapeID="_x0000_i1059" DrawAspect="Content" ObjectID="_1724737681" r:id="rId77"/>
        </w:object>
      </w:r>
      <w:r w:rsidR="00E0183E" w:rsidRPr="00E0183E">
        <w:rPr>
          <w:rFonts w:hint="eastAsia"/>
        </w:rPr>
        <w:t>可得</w:t>
      </w:r>
      <w:r w:rsidR="007D6E3F" w:rsidRPr="00B0741D">
        <w:rPr>
          <w:position w:val="-22"/>
        </w:rPr>
        <w:object w:dxaOrig="1939" w:dyaOrig="600">
          <v:shape id="_x0000_i1060" type="#_x0000_t75" style="width:96.7pt;height:30.1pt" o:ole="">
            <v:imagedata r:id="rId78" o:title=""/>
          </v:shape>
          <o:OLEObject Type="Embed" ProgID="Equation.DSMT4" ShapeID="_x0000_i1060" DrawAspect="Content" ObjectID="_1724737682" r:id="rId79"/>
        </w:objec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故</w:t>
      </w:r>
      <w:r w:rsidR="007D6E3F" w:rsidRPr="00B0741D">
        <w:rPr>
          <w:position w:val="-12"/>
        </w:rPr>
        <w:object w:dxaOrig="2680" w:dyaOrig="400">
          <v:shape id="_x0000_i1061" type="#_x0000_t75" style="width:133.8pt;height:19.9pt" o:ole="">
            <v:imagedata r:id="rId80" o:title=""/>
          </v:shape>
          <o:OLEObject Type="Embed" ProgID="Equation.DSMT4" ShapeID="_x0000_i1061" DrawAspect="Content" ObjectID="_1724737683" r:id="rId81"/>
        </w:objec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所求為</w:t>
      </w:r>
      <w:r w:rsidR="007D6E3F" w:rsidRPr="00B0741D">
        <w:rPr>
          <w:position w:val="-12"/>
        </w:rPr>
        <w:object w:dxaOrig="2500" w:dyaOrig="360">
          <v:shape id="_x0000_i1062" type="#_x0000_t75" style="width:125.2pt;height:18.25pt" o:ole="">
            <v:imagedata r:id="rId82" o:title=""/>
          </v:shape>
          <o:OLEObject Type="Embed" ProgID="Equation.DSMT4" ShapeID="_x0000_i1062" DrawAspect="Content" ObjectID="_1724737684" r:id="rId83"/>
        </w:object>
      </w:r>
      <w:r w:rsidR="00E0183E" w:rsidRPr="00E0183E">
        <w:rPr>
          <w:rFonts w:hint="eastAsia"/>
        </w:rPr>
        <w:t>，故選</w:t>
      </w:r>
      <w:r w:rsidR="00E0183E" w:rsidRPr="00E0183E">
        <w:t>(5)</w:t>
      </w:r>
      <w:r w:rsidR="007D6E3F">
        <w:t>。</w:t>
      </w: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3.</w:t>
      </w:r>
      <w:r>
        <w:rPr>
          <w:rFonts w:hint="eastAsia"/>
        </w:rPr>
        <w:tab/>
      </w:r>
      <w:r w:rsidRPr="007D6E3F">
        <w:rPr>
          <w:position w:val="-6"/>
        </w:rPr>
        <w:object w:dxaOrig="740" w:dyaOrig="260">
          <v:shape id="_x0000_i1063" type="#_x0000_t75" style="width:37.05pt;height:12.9pt" o:ole="">
            <v:imagedata r:id="rId84" o:title=""/>
          </v:shape>
          <o:OLEObject Type="Embed" ProgID="Equation.DSMT4" ShapeID="_x0000_i1063" DrawAspect="Content" ObjectID="_1724737685" r:id="rId85"/>
        </w:object>
      </w:r>
      <w:r w:rsidR="00E0183E" w:rsidRPr="00E0183E">
        <w:t>中，</w:t>
      </w:r>
      <w:r w:rsidR="00B0741D" w:rsidRPr="00B0741D">
        <w:rPr>
          <w:position w:val="-6"/>
        </w:rPr>
        <w:object w:dxaOrig="380" w:dyaOrig="320">
          <v:shape id="_x0000_i1064" type="#_x0000_t75" style="width:18.8pt;height:16.1pt" o:ole="">
            <v:imagedata r:id="rId86" o:title=""/>
          </v:shape>
          <o:OLEObject Type="Embed" ProgID="Equation.DSMT4" ShapeID="_x0000_i1064" DrawAspect="Content" ObjectID="_1724737686" r:id="rId87"/>
        </w:object>
      </w:r>
      <w:r w:rsidR="00E0183E" w:rsidRPr="00E0183E">
        <w:t>上有一點</w:t>
      </w:r>
      <w:r w:rsidRPr="007D6E3F">
        <w:rPr>
          <w:position w:val="-4"/>
        </w:rPr>
        <w:object w:dxaOrig="240" w:dyaOrig="240">
          <v:shape id="_x0000_i1065" type="#_x0000_t75" style="width:11.8pt;height:11.8pt" o:ole="">
            <v:imagedata r:id="rId88" o:title=""/>
          </v:shape>
          <o:OLEObject Type="Embed" ProgID="Equation.DSMT4" ShapeID="_x0000_i1065" DrawAspect="Content" ObjectID="_1724737687" r:id="rId89"/>
        </w:object>
      </w:r>
      <w:r w:rsidR="00E0183E" w:rsidRPr="00E0183E">
        <w:t>使得</w:t>
      </w:r>
      <w:r w:rsidRPr="007D6E3F">
        <w:rPr>
          <w:position w:val="-10"/>
        </w:rPr>
        <w:object w:dxaOrig="1600" w:dyaOrig="360">
          <v:shape id="_x0000_i1066" type="#_x0000_t75" style="width:80.05pt;height:18.25pt" o:ole="">
            <v:imagedata r:id="rId90" o:title=""/>
          </v:shape>
          <o:OLEObject Type="Embed" ProgID="Equation.DSMT4" ShapeID="_x0000_i1066" DrawAspect="Content" ObjectID="_1724737688" r:id="rId91"/>
        </w:object>
      </w:r>
      <w:r w:rsidR="00E0183E" w:rsidRPr="00E0183E">
        <w:rPr>
          <w:rFonts w:hint="eastAsia"/>
        </w:rPr>
        <w:t>，若</w:t>
      </w:r>
      <w:r w:rsidRPr="007D6E3F">
        <w:rPr>
          <w:position w:val="-4"/>
        </w:rPr>
        <w:object w:dxaOrig="360" w:dyaOrig="380">
          <v:shape id="_x0000_i1067" type="#_x0000_t75" style="width:18.25pt;height:18.8pt" o:ole="">
            <v:imagedata r:id="rId92" o:title=""/>
          </v:shape>
          <o:OLEObject Type="Embed" ProgID="Equation.DSMT4" ShapeID="_x0000_i1067" DrawAspect="Content" ObjectID="_1724737689" r:id="rId93"/>
        </w:object>
      </w:r>
      <w:r w:rsidR="00E0183E" w:rsidRPr="00E0183E">
        <w:rPr>
          <w:rFonts w:hint="eastAsia"/>
        </w:rPr>
        <w:t>在</w:t>
      </w:r>
      <w:r w:rsidRPr="007D6E3F">
        <w:rPr>
          <w:position w:val="-4"/>
        </w:rPr>
        <w:object w:dxaOrig="380" w:dyaOrig="380">
          <v:shape id="_x0000_i1068" type="#_x0000_t75" style="width:18.8pt;height:18.8pt" o:ole="">
            <v:imagedata r:id="rId94" o:title=""/>
          </v:shape>
          <o:OLEObject Type="Embed" ProgID="Equation.DSMT4" ShapeID="_x0000_i1068" DrawAspect="Content" ObjectID="_1724737690" r:id="rId95"/>
        </w:object>
      </w:r>
      <w:r w:rsidR="00E0183E" w:rsidRPr="00E0183E">
        <w:rPr>
          <w:rFonts w:hint="eastAsia"/>
        </w:rPr>
        <w:t>上的正射影為</w:t>
      </w:r>
      <w:r w:rsidR="00B0741D" w:rsidRPr="00B0741D">
        <w:rPr>
          <w:position w:val="-16"/>
        </w:rPr>
        <w:object w:dxaOrig="1020" w:dyaOrig="420">
          <v:shape id="_x0000_i1069" type="#_x0000_t75" style="width:51.05pt;height:20.95pt" o:ole="">
            <v:imagedata r:id="rId96" o:title=""/>
          </v:shape>
          <o:OLEObject Type="Embed" ProgID="Equation.DSMT4" ShapeID="_x0000_i1069" DrawAspect="Content" ObjectID="_1724737691" r:id="rId97"/>
        </w:object>
      </w:r>
      <w:r w:rsidR="00E0183E" w:rsidRPr="00E0183E">
        <w:rPr>
          <w:rFonts w:hint="eastAsia"/>
        </w:rPr>
        <w:t>、</w:t>
      </w:r>
      <w:r>
        <w:br/>
      </w:r>
      <w:r w:rsidRPr="007D6E3F">
        <w:rPr>
          <w:position w:val="-4"/>
        </w:rPr>
        <w:object w:dxaOrig="360" w:dyaOrig="380">
          <v:shape id="_x0000_i1070" type="#_x0000_t75" style="width:18.25pt;height:18.8pt" o:ole="">
            <v:imagedata r:id="rId92" o:title=""/>
          </v:shape>
          <o:OLEObject Type="Embed" ProgID="Equation.DSMT4" ShapeID="_x0000_i1070" DrawAspect="Content" ObjectID="_1724737692" r:id="rId98"/>
        </w:object>
      </w:r>
      <w:r w:rsidR="00E0183E" w:rsidRPr="00E0183E">
        <w:rPr>
          <w:rFonts w:hint="eastAsia"/>
        </w:rPr>
        <w:t>在</w:t>
      </w:r>
      <w:r w:rsidRPr="007D6E3F">
        <w:rPr>
          <w:position w:val="-6"/>
        </w:rPr>
        <w:object w:dxaOrig="380" w:dyaOrig="400">
          <v:shape id="_x0000_i1071" type="#_x0000_t75" style="width:18.8pt;height:19.9pt" o:ole="">
            <v:imagedata r:id="rId99" o:title=""/>
          </v:shape>
          <o:OLEObject Type="Embed" ProgID="Equation.DSMT4" ShapeID="_x0000_i1071" DrawAspect="Content" ObjectID="_1724737693" r:id="rId100"/>
        </w:object>
      </w:r>
      <w:r w:rsidR="00E0183E" w:rsidRPr="00E0183E">
        <w:rPr>
          <w:rFonts w:hint="eastAsia"/>
        </w:rPr>
        <w:t>上的正射影為</w:t>
      </w:r>
      <w:r w:rsidR="00B0741D" w:rsidRPr="00B0741D">
        <w:rPr>
          <w:position w:val="-16"/>
        </w:rPr>
        <w:object w:dxaOrig="900" w:dyaOrig="420">
          <v:shape id="_x0000_i1072" type="#_x0000_t75" style="width:45.15pt;height:20.95pt" o:ole="">
            <v:imagedata r:id="rId101" o:title=""/>
          </v:shape>
          <o:OLEObject Type="Embed" ProgID="Equation.DSMT4" ShapeID="_x0000_i1072" DrawAspect="Content" ObjectID="_1724737694" r:id="rId102"/>
        </w:object>
      </w:r>
      <w:r w:rsidR="00E0183E" w:rsidRPr="00E0183E">
        <w:rPr>
          <w:rFonts w:hint="eastAsia"/>
        </w:rPr>
        <w:t>，</w:t>
      </w:r>
      <w:r w:rsidR="00D71263">
        <w:rPr>
          <w:rFonts w:hint="eastAsia"/>
        </w:rPr>
        <w:t>其中</w:t>
      </w:r>
      <w:r w:rsidR="00D71263" w:rsidRPr="00D71263">
        <w:rPr>
          <w:position w:val="-6"/>
        </w:rPr>
        <w:object w:dxaOrig="180" w:dyaOrig="200">
          <v:shape id="_x0000_i1073" type="#_x0000_t75" style="width:9.15pt;height:9.65pt" o:ole="">
            <v:imagedata r:id="rId103" o:title=""/>
          </v:shape>
          <o:OLEObject Type="Embed" ProgID="Equation.DSMT4" ShapeID="_x0000_i1073" DrawAspect="Content" ObjectID="_1724737695" r:id="rId104"/>
        </w:object>
      </w:r>
      <w:r w:rsidR="00D71263">
        <w:t>、</w:t>
      </w:r>
      <w:r w:rsidR="00D71263" w:rsidRPr="00D71263">
        <w:rPr>
          <w:position w:val="-10"/>
        </w:rPr>
        <w:object w:dxaOrig="200" w:dyaOrig="240">
          <v:shape id="_x0000_i1074" type="#_x0000_t75" style="width:9.65pt;height:11.8pt" o:ole="">
            <v:imagedata r:id="rId105" o:title=""/>
          </v:shape>
          <o:OLEObject Type="Embed" ProgID="Equation.DSMT4" ShapeID="_x0000_i1074" DrawAspect="Content" ObjectID="_1724737696" r:id="rId106"/>
        </w:object>
      </w:r>
      <w:r w:rsidR="00D71263">
        <w:t>為實數，</w:t>
      </w:r>
      <w:r w:rsidR="00E0183E" w:rsidRPr="00E0183E">
        <w:rPr>
          <w:rFonts w:hint="eastAsia"/>
        </w:rPr>
        <w:t>則</w:t>
      </w:r>
      <w:r w:rsidR="00B0741D" w:rsidRPr="00B0741D">
        <w:rPr>
          <w:position w:val="-10"/>
        </w:rPr>
        <w:object w:dxaOrig="680" w:dyaOrig="260">
          <v:shape id="_x0000_i1075" type="#_x0000_t75" style="width:33.85pt;height:12.9pt" o:ole="">
            <v:imagedata r:id="rId107" o:title=""/>
          </v:shape>
          <o:OLEObject Type="Embed" ProgID="Equation.DSMT4" ShapeID="_x0000_i1075" DrawAspect="Content" ObjectID="_1724737697" r:id="rId108"/>
        </w:object>
      </w:r>
      <w:r w:rsidR="00E0183E" w:rsidRPr="00E0183E">
        <w:rPr>
          <w:rFonts w:hint="eastAsia"/>
        </w:rPr>
        <w:t>？</w:t>
      </w:r>
      <w:r w:rsidR="005077DC">
        <w:br/>
      </w:r>
      <w:r w:rsidR="00E0183E" w:rsidRPr="00E0183E">
        <w:t>(1)</w:t>
      </w:r>
      <w:r w:rsidRPr="007D6E3F">
        <w:rPr>
          <w:position w:val="-6"/>
        </w:rPr>
        <w:object w:dxaOrig="180" w:dyaOrig="260">
          <v:shape id="_x0000_i1076" type="#_x0000_t75" style="width:9.15pt;height:12.9pt" o:ole="">
            <v:imagedata r:id="rId109" o:title=""/>
          </v:shape>
          <o:OLEObject Type="Embed" ProgID="Equation.DSMT4" ShapeID="_x0000_i1076" DrawAspect="Content" ObjectID="_1724737698" r:id="rId110"/>
        </w:object>
      </w:r>
      <w:r w:rsidR="00E0183E" w:rsidRPr="00E0183E">
        <w:t xml:space="preserve">  (2)</w:t>
      </w:r>
      <w:r w:rsidRPr="007D6E3F">
        <w:rPr>
          <w:position w:val="-4"/>
        </w:rPr>
        <w:object w:dxaOrig="180" w:dyaOrig="240">
          <v:shape id="_x0000_i1077" type="#_x0000_t75" style="width:9.15pt;height:11.8pt" o:ole="">
            <v:imagedata r:id="rId111" o:title=""/>
          </v:shape>
          <o:OLEObject Type="Embed" ProgID="Equation.DSMT4" ShapeID="_x0000_i1077" DrawAspect="Content" ObjectID="_1724737699" r:id="rId112"/>
        </w:object>
      </w:r>
      <w:r w:rsidR="00E0183E" w:rsidRPr="00E0183E">
        <w:t xml:space="preserve">  (3)</w:t>
      </w:r>
      <w:r w:rsidRPr="007D6E3F">
        <w:rPr>
          <w:position w:val="-6"/>
        </w:rPr>
        <w:object w:dxaOrig="180" w:dyaOrig="260">
          <v:shape id="_x0000_i1078" type="#_x0000_t75" style="width:9.15pt;height:12.9pt" o:ole="">
            <v:imagedata r:id="rId113" o:title=""/>
          </v:shape>
          <o:OLEObject Type="Embed" ProgID="Equation.DSMT4" ShapeID="_x0000_i1078" DrawAspect="Content" ObjectID="_1724737700" r:id="rId114"/>
        </w:object>
      </w:r>
      <w:r w:rsidR="00E0183E" w:rsidRPr="00E0183E">
        <w:t xml:space="preserve">  (4)</w:t>
      </w:r>
      <w:r w:rsidRPr="007D6E3F">
        <w:rPr>
          <w:position w:val="-6"/>
        </w:rPr>
        <w:object w:dxaOrig="180" w:dyaOrig="260">
          <v:shape id="_x0000_i1079" type="#_x0000_t75" style="width:9.15pt;height:12.9pt" o:ole="">
            <v:imagedata r:id="rId115" o:title=""/>
          </v:shape>
          <o:OLEObject Type="Embed" ProgID="Equation.DSMT4" ShapeID="_x0000_i1079" DrawAspect="Content" ObjectID="_1724737701" r:id="rId116"/>
        </w:object>
      </w:r>
      <w:r w:rsidR="00E0183E" w:rsidRPr="00E0183E">
        <w:t xml:space="preserve">  (5)</w:t>
      </w:r>
      <w:r w:rsidRPr="007D6E3F">
        <w:rPr>
          <w:position w:val="-4"/>
        </w:rPr>
        <w:object w:dxaOrig="279" w:dyaOrig="240">
          <v:shape id="_x0000_i1080" type="#_x0000_t75" style="width:13.95pt;height:11.8pt" o:ole="">
            <v:imagedata r:id="rId117" o:title=""/>
          </v:shape>
          <o:OLEObject Type="Embed" ProgID="Equation.DSMT4" ShapeID="_x0000_i1080" DrawAspect="Content" ObjectID="_1724737702" r:id="rId118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7D6E3F" w:rsidRPr="00E0183E">
        <w:rPr>
          <w:rFonts w:hint="eastAsia"/>
        </w:rPr>
        <w:t>正射影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7D6E3F">
        <w:rPr>
          <w:rFonts w:hint="eastAsia"/>
        </w:rPr>
        <w:t>(3)</w:t>
      </w:r>
    </w:p>
    <w:p w:rsidR="00E0183E" w:rsidRPr="00E0183E" w:rsidRDefault="00B0741D" w:rsidP="007D6E3F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rPr>
          <w:rFonts w:hint="eastAsia"/>
        </w:rPr>
        <w:t>因為</w:t>
      </w:r>
      <w:r w:rsidR="007D6E3F" w:rsidRPr="007D6E3F">
        <w:rPr>
          <w:position w:val="-10"/>
        </w:rPr>
        <w:object w:dxaOrig="859" w:dyaOrig="440">
          <v:shape id="_x0000_i1081" type="#_x0000_t75" style="width:43pt;height:22.05pt" o:ole="">
            <v:imagedata r:id="rId119" o:title=""/>
          </v:shape>
          <o:OLEObject Type="Embed" ProgID="Equation.DSMT4" ShapeID="_x0000_i1081" DrawAspect="Content" ObjectID="_1724737703" r:id="rId120"/>
        </w:objec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所以</w:t>
      </w:r>
      <w:r w:rsidR="007D6E3F" w:rsidRPr="007D6E3F">
        <w:rPr>
          <w:position w:val="-4"/>
        </w:rPr>
        <w:object w:dxaOrig="360" w:dyaOrig="380">
          <v:shape id="_x0000_i1082" type="#_x0000_t75" style="width:18.25pt;height:18.8pt" o:ole="">
            <v:imagedata r:id="rId121" o:title=""/>
          </v:shape>
          <o:OLEObject Type="Embed" ProgID="Equation.DSMT4" ShapeID="_x0000_i1082" DrawAspect="Content" ObjectID="_1724737704" r:id="rId122"/>
        </w:object>
      </w:r>
      <w:r w:rsidR="00E0183E" w:rsidRPr="00E0183E">
        <w:rPr>
          <w:rFonts w:hint="eastAsia"/>
        </w:rPr>
        <w:t>在</w:t>
      </w:r>
      <w:r w:rsidR="007D6E3F" w:rsidRPr="007D6E3F">
        <w:rPr>
          <w:position w:val="-4"/>
        </w:rPr>
        <w:object w:dxaOrig="380" w:dyaOrig="380">
          <v:shape id="_x0000_i1083" type="#_x0000_t75" style="width:18.8pt;height:18.8pt" o:ole="">
            <v:imagedata r:id="rId123" o:title=""/>
          </v:shape>
          <o:OLEObject Type="Embed" ProgID="Equation.DSMT4" ShapeID="_x0000_i1083" DrawAspect="Content" ObjectID="_1724737705" r:id="rId124"/>
        </w:object>
      </w:r>
      <w:r w:rsidR="00E0183E" w:rsidRPr="00E0183E">
        <w:rPr>
          <w:rFonts w:hint="eastAsia"/>
        </w:rPr>
        <w:t>上的正射影等於</w:t>
      </w:r>
      <w:r w:rsidR="007D6E3F" w:rsidRPr="007D6E3F">
        <w:rPr>
          <w:position w:val="-4"/>
        </w:rPr>
        <w:object w:dxaOrig="360" w:dyaOrig="380">
          <v:shape id="_x0000_i1084" type="#_x0000_t75" style="width:18.25pt;height:18.8pt" o:ole="">
            <v:imagedata r:id="rId121" o:title=""/>
          </v:shape>
          <o:OLEObject Type="Embed" ProgID="Equation.DSMT4" ShapeID="_x0000_i1084" DrawAspect="Content" ObjectID="_1724737706" r:id="rId125"/>
        </w:object>
      </w:r>
      <w:r w:rsidR="00E0183E" w:rsidRPr="00E0183E">
        <w:rPr>
          <w:rFonts w:hint="eastAsia"/>
        </w:rPr>
        <w:t>在</w:t>
      </w:r>
      <w:r w:rsidR="007D6E3F" w:rsidRPr="007D6E3F">
        <w:rPr>
          <w:position w:val="-6"/>
        </w:rPr>
        <w:object w:dxaOrig="380" w:dyaOrig="400">
          <v:shape id="_x0000_i1085" type="#_x0000_t75" style="width:18.8pt;height:19.9pt" o:ole="">
            <v:imagedata r:id="rId126" o:title=""/>
          </v:shape>
          <o:OLEObject Type="Embed" ProgID="Equation.DSMT4" ShapeID="_x0000_i1085" DrawAspect="Content" ObjectID="_1724737707" r:id="rId127"/>
        </w:object>
      </w:r>
      <w:r w:rsidR="00E0183E" w:rsidRPr="00E0183E">
        <w:rPr>
          <w:rFonts w:hint="eastAsia"/>
        </w:rPr>
        <w:t>上的正射影</w:t>
      </w:r>
      <w:r w:rsidR="007D6E3F">
        <w:rPr>
          <w:rFonts w:hint="eastAsia"/>
        </w:rPr>
        <w:br/>
      </w:r>
      <w:r w:rsidR="00E0183E" w:rsidRPr="00E0183E">
        <w:sym w:font="Symbol" w:char="F0DE"/>
      </w:r>
      <w:r w:rsidR="007D6E3F" w:rsidRPr="00B0741D">
        <w:rPr>
          <w:position w:val="-16"/>
        </w:rPr>
        <w:object w:dxaOrig="2060" w:dyaOrig="420">
          <v:shape id="_x0000_i1086" type="#_x0000_t75" style="width:103.15pt;height:20.95pt" o:ole="">
            <v:imagedata r:id="rId128" o:title=""/>
          </v:shape>
          <o:OLEObject Type="Embed" ProgID="Equation.DSMT4" ShapeID="_x0000_i1086" DrawAspect="Content" ObjectID="_1724737708" r:id="rId129"/>
        </w:object>
      </w:r>
      <w:r w:rsidR="00E0183E" w:rsidRPr="00E0183E">
        <w:sym w:font="Symbol" w:char="F0DE"/>
      </w:r>
      <w:r w:rsidR="007D6E3F" w:rsidRPr="007D6E3F">
        <w:rPr>
          <w:position w:val="-6"/>
        </w:rPr>
        <w:object w:dxaOrig="520" w:dyaOrig="260">
          <v:shape id="_x0000_i1087" type="#_x0000_t75" style="width:25.8pt;height:12.9pt" o:ole="">
            <v:imagedata r:id="rId130" o:title=""/>
          </v:shape>
          <o:OLEObject Type="Embed" ProgID="Equation.DSMT4" ShapeID="_x0000_i1087" DrawAspect="Content" ObjectID="_1724737709" r:id="rId131"/>
        </w:object>
      </w:r>
      <w:r w:rsidR="007D6E3F">
        <w:t>，</w:t>
      </w:r>
      <w:r w:rsidR="007D6E3F" w:rsidRPr="007D6E3F">
        <w:rPr>
          <w:position w:val="-10"/>
        </w:rPr>
        <w:object w:dxaOrig="520" w:dyaOrig="300">
          <v:shape id="_x0000_i1088" type="#_x0000_t75" style="width:25.8pt;height:15.05pt" o:ole="">
            <v:imagedata r:id="rId132" o:title=""/>
          </v:shape>
          <o:OLEObject Type="Embed" ProgID="Equation.DSMT4" ShapeID="_x0000_i1088" DrawAspect="Content" ObjectID="_1724737710" r:id="rId133"/>
        </w:object>
      </w:r>
      <w:r w:rsidR="00E0183E" w:rsidRPr="00E0183E">
        <w:sym w:font="Symbol" w:char="F0DE"/>
      </w:r>
      <w:r w:rsidR="007D6E3F" w:rsidRPr="00B0741D">
        <w:rPr>
          <w:position w:val="-10"/>
        </w:rPr>
        <w:object w:dxaOrig="840" w:dyaOrig="300">
          <v:shape id="_x0000_i1089" type="#_x0000_t75" style="width:41.9pt;height:15.05pt" o:ole="">
            <v:imagedata r:id="rId134" o:title=""/>
          </v:shape>
          <o:OLEObject Type="Embed" ProgID="Equation.DSMT4" ShapeID="_x0000_i1089" DrawAspect="Content" ObjectID="_1724737711" r:id="rId135"/>
        </w:object>
      </w:r>
      <w:r w:rsidR="00E0183E" w:rsidRPr="00E0183E">
        <w:rPr>
          <w:rFonts w:hint="eastAsia"/>
        </w:rPr>
        <w:t>，</w:t>
      </w:r>
      <w:r w:rsidR="007D6E3F">
        <w:br/>
      </w:r>
      <w:r w:rsidR="00E0183E" w:rsidRPr="00E0183E">
        <w:rPr>
          <w:rFonts w:hint="eastAsia"/>
        </w:rPr>
        <w:t>故選</w:t>
      </w:r>
      <w:r w:rsidR="00E0183E" w:rsidRPr="00E0183E">
        <w:t>(3)</w:t>
      </w:r>
      <w:r w:rsidR="007D6E3F">
        <w:t>。</w:t>
      </w:r>
    </w:p>
    <w:p w:rsidR="00282C1E" w:rsidRDefault="00282C1E">
      <w:pPr>
        <w:snapToGrid/>
        <w:spacing w:line="240" w:lineRule="auto"/>
      </w:pPr>
      <w:r>
        <w:br w:type="page"/>
      </w:r>
    </w:p>
    <w:p w:rsidR="00E0183E" w:rsidRPr="00E0183E" w:rsidRDefault="007D6E3F" w:rsidP="00E0183E">
      <w:pPr>
        <w:pStyle w:val="ac"/>
        <w:ind w:left="361" w:hanging="361"/>
      </w:pPr>
      <w:r>
        <w:lastRenderedPageBreak/>
        <w:t>4.</w:t>
      </w:r>
      <w:r>
        <w:rPr>
          <w:rFonts w:hint="eastAsia"/>
        </w:rPr>
        <w:tab/>
      </w:r>
      <w:r w:rsidR="00E0183E" w:rsidRPr="00E0183E">
        <w:rPr>
          <w:rFonts w:hint="eastAsia"/>
        </w:rPr>
        <w:t>因疫情肆虐，眾多保險公司都推出防疫險，其理賠項目可分成：</w:t>
      </w:r>
      <w:r w:rsidR="00E0183E" w:rsidRPr="00E0183E">
        <w:br/>
      </w:r>
      <w:r>
        <w:rPr>
          <w:rFonts w:hint="eastAsia"/>
        </w:rPr>
        <w:sym w:font="Wingdings 2" w:char="F06A"/>
      </w:r>
      <w:r w:rsidR="00E0183E" w:rsidRPr="00E0183E">
        <w:rPr>
          <w:rFonts w:hint="eastAsia"/>
        </w:rPr>
        <w:t>保戶因與確診者接觸而須隔離</w:t>
      </w:r>
      <w:r>
        <w:rPr>
          <w:rFonts w:hint="eastAsia"/>
        </w:rPr>
        <w:t>。</w:t>
      </w:r>
      <w:r w:rsidR="00E0183E" w:rsidRPr="00E0183E">
        <w:br/>
      </w:r>
      <w:r>
        <w:rPr>
          <w:rFonts w:hint="eastAsia"/>
        </w:rPr>
        <w:sym w:font="Wingdings 2" w:char="F06B"/>
      </w:r>
      <w:r w:rsidR="00E0183E" w:rsidRPr="00E0183E">
        <w:rPr>
          <w:rFonts w:hint="eastAsia"/>
        </w:rPr>
        <w:t>保戶本人確診</w:t>
      </w:r>
      <w:r>
        <w:rPr>
          <w:rFonts w:hint="eastAsia"/>
        </w:rPr>
        <w:t>。</w:t>
      </w:r>
      <w:r w:rsidR="00E0183E" w:rsidRPr="00E0183E">
        <w:br/>
      </w:r>
      <w:r w:rsidR="00E0183E" w:rsidRPr="00E0183E">
        <w:rPr>
          <w:rFonts w:hint="eastAsia"/>
        </w:rPr>
        <w:t>以下為五家保險公司所推出的防疫險，小騰預測之後防疫策略的方向可能由清零轉為共存，他評估自己在一年內可能被隔離的機率有</w:t>
      </w:r>
      <w:r w:rsidR="00E0183E" w:rsidRPr="00E0183E">
        <w:t>20%</w:t>
      </w:r>
      <w:r w:rsidR="00E0183E" w:rsidRPr="00E0183E">
        <w:rPr>
          <w:rFonts w:hint="eastAsia"/>
        </w:rPr>
        <w:t>，可能確診的機率為</w:t>
      </w:r>
      <w:r w:rsidR="00E0183E" w:rsidRPr="00E0183E">
        <w:rPr>
          <w:rFonts w:hint="eastAsia"/>
        </w:rPr>
        <w:t>5</w:t>
      </w:r>
      <w:r w:rsidR="00E0183E" w:rsidRPr="00E0183E">
        <w:t>%</w:t>
      </w:r>
      <w:r w:rsidR="00E0183E" w:rsidRPr="00E0183E">
        <w:rPr>
          <w:rFonts w:hint="eastAsia"/>
        </w:rPr>
        <w:t>，依照小騰這樣的評估，他該購買哪家的防疫險最有利？</w:t>
      </w:r>
    </w:p>
    <w:tbl>
      <w:tblPr>
        <w:tblW w:w="0" w:type="auto"/>
        <w:tblInd w:w="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8"/>
        <w:gridCol w:w="1417"/>
        <w:gridCol w:w="1417"/>
        <w:gridCol w:w="1418"/>
        <w:gridCol w:w="1417"/>
        <w:gridCol w:w="1418"/>
      </w:tblGrid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保險公司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甲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乙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丙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丁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戊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保費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66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8</w:t>
            </w:r>
            <w:r w:rsidRPr="00E0183E">
              <w:t>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8</w:t>
            </w:r>
            <w:r w:rsidRPr="00E0183E">
              <w:t>88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1</w:t>
            </w:r>
            <w:r w:rsidRPr="00E0183E">
              <w:t>000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隔離理賠金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2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4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</w:tr>
      <w:tr w:rsidR="00E0183E" w:rsidRPr="00E0183E" w:rsidTr="00D71263">
        <w:trPr>
          <w:trHeight w:val="346"/>
        </w:trPr>
        <w:tc>
          <w:tcPr>
            <w:tcW w:w="218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確診理賠金</w:t>
            </w:r>
            <w:r w:rsidR="00D71263">
              <w:rPr>
                <w:rFonts w:hint="eastAsia"/>
              </w:rPr>
              <w:t>（元）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5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7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  <w:tc>
          <w:tcPr>
            <w:tcW w:w="1418" w:type="dxa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  <w:jc w:val="center"/>
            </w:pPr>
            <w:r w:rsidRPr="00E0183E">
              <w:rPr>
                <w:rFonts w:hint="eastAsia"/>
              </w:rPr>
              <w:t>6</w:t>
            </w:r>
            <w:r w:rsidRPr="00E0183E">
              <w:t>0000</w:t>
            </w:r>
          </w:p>
        </w:tc>
      </w:tr>
      <w:tr w:rsidR="00E0183E" w:rsidRPr="00E0183E" w:rsidTr="002F38AE">
        <w:trPr>
          <w:trHeight w:val="50"/>
        </w:trPr>
        <w:tc>
          <w:tcPr>
            <w:tcW w:w="9275" w:type="dxa"/>
            <w:gridSpan w:val="6"/>
            <w:vAlign w:val="center"/>
          </w:tcPr>
          <w:p w:rsidR="00E0183E" w:rsidRPr="00E0183E" w:rsidRDefault="00E0183E" w:rsidP="007D6E3F">
            <w:pPr>
              <w:pStyle w:val="ac"/>
              <w:spacing w:line="240" w:lineRule="auto"/>
              <w:ind w:left="361" w:hanging="361"/>
            </w:pPr>
            <w:r w:rsidRPr="00E0183E">
              <w:rPr>
                <w:rFonts w:hint="eastAsia"/>
              </w:rPr>
              <w:t>註：保險期間為一年，各項目理賠次數均以一次為限。</w:t>
            </w:r>
          </w:p>
        </w:tc>
      </w:tr>
    </w:tbl>
    <w:p w:rsidR="00E0183E" w:rsidRPr="00E0183E" w:rsidRDefault="007D6E3F" w:rsidP="007D6E3F">
      <w:pPr>
        <w:pStyle w:val="ac"/>
        <w:spacing w:beforeLines="30" w:before="117"/>
        <w:ind w:left="361" w:hanging="361"/>
      </w:pPr>
      <w:r>
        <w:rPr>
          <w:rFonts w:hint="eastAsia"/>
        </w:rPr>
        <w:tab/>
      </w:r>
      <w:r w:rsidR="00E0183E" w:rsidRPr="00E0183E">
        <w:t>(1)</w:t>
      </w:r>
      <w:r w:rsidR="00E0183E" w:rsidRPr="00E0183E">
        <w:rPr>
          <w:rFonts w:hint="eastAsia"/>
        </w:rPr>
        <w:t>甲</w:t>
      </w:r>
      <w:r w:rsidR="00E0183E" w:rsidRPr="00E0183E">
        <w:t xml:space="preserve">  (2)</w:t>
      </w:r>
      <w:r w:rsidR="00E0183E" w:rsidRPr="00E0183E">
        <w:rPr>
          <w:rFonts w:hint="eastAsia"/>
        </w:rPr>
        <w:t>乙</w:t>
      </w:r>
      <w:r w:rsidR="00E0183E" w:rsidRPr="00E0183E">
        <w:t xml:space="preserve">  (3)</w:t>
      </w:r>
      <w:r w:rsidR="00E0183E" w:rsidRPr="00E0183E">
        <w:rPr>
          <w:rFonts w:hint="eastAsia"/>
        </w:rPr>
        <w:t>丙</w:t>
      </w:r>
      <w:r w:rsidR="00E0183E" w:rsidRPr="00E0183E">
        <w:t xml:space="preserve">  (4)</w:t>
      </w:r>
      <w:r w:rsidR="00E0183E" w:rsidRPr="00E0183E">
        <w:rPr>
          <w:rFonts w:hint="eastAsia"/>
        </w:rPr>
        <w:t>丁</w:t>
      </w:r>
      <w:r w:rsidR="00E0183E" w:rsidRPr="00E0183E">
        <w:t xml:space="preserve">  (5)</w:t>
      </w:r>
      <w:r w:rsidR="00E0183E" w:rsidRPr="00E0183E">
        <w:rPr>
          <w:rFonts w:hint="eastAsia"/>
        </w:rPr>
        <w:t>戊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7D6E3F" w:rsidRPr="00E0183E">
        <w:rPr>
          <w:rFonts w:hint="eastAsia"/>
        </w:rPr>
        <w:t>數學期望值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="007D6E3F">
        <w:rPr>
          <w:rFonts w:hint="eastAsia"/>
        </w:rPr>
        <w:t>(5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D71263">
        <w:rPr>
          <w:rFonts w:hint="eastAsia"/>
        </w:rPr>
        <w:t>分別</w:t>
      </w:r>
      <w:r w:rsidR="00E0183E" w:rsidRPr="00E0183E">
        <w:rPr>
          <w:rFonts w:hint="eastAsia"/>
        </w:rPr>
        <w:t>計算各家</w:t>
      </w:r>
      <w:r w:rsidR="00D71263">
        <w:rPr>
          <w:rFonts w:hint="eastAsia"/>
        </w:rPr>
        <w:t>防疫</w:t>
      </w:r>
      <w:r w:rsidR="00E0183E" w:rsidRPr="00E0183E">
        <w:rPr>
          <w:rFonts w:hint="eastAsia"/>
        </w:rPr>
        <w:t>險的</w:t>
      </w:r>
      <w:r w:rsidR="00D71263">
        <w:rPr>
          <w:rFonts w:hint="eastAsia"/>
        </w:rPr>
        <w:t>獲利</w:t>
      </w:r>
      <w:r w:rsidR="00E0183E" w:rsidRPr="00E0183E">
        <w:rPr>
          <w:rFonts w:hint="eastAsia"/>
        </w:rPr>
        <w:t>期望值</w:t>
      </w:r>
      <w:r w:rsidR="007D6E3F">
        <w:rPr>
          <w:rFonts w:hint="eastAsia"/>
        </w:rPr>
        <w:t>：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甲：</w:t>
      </w:r>
      <w:r w:rsidR="007D6E3F" w:rsidRPr="00B0741D">
        <w:rPr>
          <w:position w:val="-6"/>
        </w:rPr>
        <w:object w:dxaOrig="3580" w:dyaOrig="260">
          <v:shape id="_x0000_i1090" type="#_x0000_t75" style="width:178.95pt;height:12.9pt" o:ole="">
            <v:imagedata r:id="rId136" o:title=""/>
          </v:shape>
          <o:OLEObject Type="Embed" ProgID="Equation.DSMT4" ShapeID="_x0000_i1090" DrawAspect="Content" ObjectID="_1724737712" r:id="rId137"/>
        </w:object>
      </w:r>
      <w:r w:rsidR="00D71263">
        <w:t>（元）</w: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乙：</w:t>
      </w:r>
      <w:r w:rsidR="007D6E3F" w:rsidRPr="00B0741D">
        <w:rPr>
          <w:position w:val="-6"/>
        </w:rPr>
        <w:object w:dxaOrig="3660" w:dyaOrig="260">
          <v:shape id="_x0000_i1091" type="#_x0000_t75" style="width:183.2pt;height:12.9pt" o:ole="">
            <v:imagedata r:id="rId138" o:title=""/>
          </v:shape>
          <o:OLEObject Type="Embed" ProgID="Equation.DSMT4" ShapeID="_x0000_i1091" DrawAspect="Content" ObjectID="_1724737713" r:id="rId139"/>
        </w:object>
      </w:r>
      <w:r w:rsidR="00D71263">
        <w:t>（元）</w: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丙：</w:t>
      </w:r>
      <w:r w:rsidR="007D6E3F" w:rsidRPr="00B0741D">
        <w:rPr>
          <w:position w:val="-6"/>
        </w:rPr>
        <w:object w:dxaOrig="3660" w:dyaOrig="260">
          <v:shape id="_x0000_i1092" type="#_x0000_t75" style="width:183.2pt;height:12.9pt" o:ole="">
            <v:imagedata r:id="rId140" o:title=""/>
          </v:shape>
          <o:OLEObject Type="Embed" ProgID="Equation.DSMT4" ShapeID="_x0000_i1092" DrawAspect="Content" ObjectID="_1724737714" r:id="rId141"/>
        </w:object>
      </w:r>
      <w:r w:rsidR="00D71263">
        <w:t>（元）</w: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丁：</w:t>
      </w:r>
      <w:r w:rsidR="007D6E3F" w:rsidRPr="00B0741D">
        <w:rPr>
          <w:position w:val="-6"/>
        </w:rPr>
        <w:object w:dxaOrig="3660" w:dyaOrig="260">
          <v:shape id="_x0000_i1093" type="#_x0000_t75" style="width:183.2pt;height:12.9pt" o:ole="">
            <v:imagedata r:id="rId142" o:title=""/>
          </v:shape>
          <o:OLEObject Type="Embed" ProgID="Equation.DSMT4" ShapeID="_x0000_i1093" DrawAspect="Content" ObjectID="_1724737715" r:id="rId143"/>
        </w:object>
      </w:r>
      <w:r w:rsidR="00D71263">
        <w:t>（元）</w:t>
      </w:r>
      <w:r w:rsidR="007D6E3F">
        <w:t>，</w:t>
      </w:r>
      <w:r w:rsidR="007D6E3F">
        <w:rPr>
          <w:rFonts w:hint="eastAsia"/>
        </w:rPr>
        <w:br/>
      </w:r>
      <w:r w:rsidR="00E0183E" w:rsidRPr="00E0183E">
        <w:rPr>
          <w:rFonts w:hint="eastAsia"/>
        </w:rPr>
        <w:t>戊：</w:t>
      </w:r>
      <w:r w:rsidR="007D6E3F" w:rsidRPr="00B0741D">
        <w:rPr>
          <w:position w:val="-6"/>
        </w:rPr>
        <w:object w:dxaOrig="3760" w:dyaOrig="260">
          <v:shape id="_x0000_i1094" type="#_x0000_t75" style="width:188.05pt;height:12.9pt" o:ole="">
            <v:imagedata r:id="rId144" o:title=""/>
          </v:shape>
          <o:OLEObject Type="Embed" ProgID="Equation.DSMT4" ShapeID="_x0000_i1094" DrawAspect="Content" ObjectID="_1724737716" r:id="rId145"/>
        </w:object>
      </w:r>
      <w:r w:rsidR="00D71263">
        <w:t>（元）</w:t>
      </w:r>
      <w:r w:rsidR="007D6E3F">
        <w:t>，</w:t>
      </w:r>
      <w:r w:rsidR="007D6E3F">
        <w:rPr>
          <w:rFonts w:hint="eastAsia"/>
        </w:rPr>
        <w:br/>
      </w:r>
      <w:r w:rsidR="00D71263">
        <w:rPr>
          <w:rFonts w:hint="eastAsia"/>
        </w:rPr>
        <w:t>所以</w:t>
      </w:r>
      <w:r w:rsidR="00E0183E" w:rsidRPr="00E0183E">
        <w:rPr>
          <w:rFonts w:hint="eastAsia"/>
        </w:rPr>
        <w:t>買戊公司的</w:t>
      </w:r>
      <w:r w:rsidR="00D71263">
        <w:rPr>
          <w:rFonts w:hint="eastAsia"/>
        </w:rPr>
        <w:t>防疫</w:t>
      </w:r>
      <w:r w:rsidR="00E0183E" w:rsidRPr="00E0183E">
        <w:rPr>
          <w:rFonts w:hint="eastAsia"/>
        </w:rPr>
        <w:t>險最有利，故選</w:t>
      </w:r>
      <w:r w:rsidR="00E0183E" w:rsidRPr="00E0183E">
        <w:t>(5)</w:t>
      </w:r>
      <w:r w:rsidR="007D6E3F">
        <w:t>。</w:t>
      </w: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7D6E3F" w:rsidP="00E0183E">
      <w:pPr>
        <w:pStyle w:val="ac"/>
        <w:ind w:left="361" w:hanging="361"/>
      </w:pPr>
      <w:r>
        <w:t>5.</w:t>
      </w:r>
      <w:r>
        <w:rPr>
          <w:rFonts w:hint="eastAsia"/>
        </w:rPr>
        <w:tab/>
      </w:r>
      <w:r w:rsidR="00E0183E" w:rsidRPr="00E0183E">
        <w:t>已知數列</w:t>
      </w:r>
      <w:r w:rsidR="00B0741D" w:rsidRPr="00B0741D">
        <w:rPr>
          <w:position w:val="-12"/>
        </w:rPr>
        <w:object w:dxaOrig="440" w:dyaOrig="360">
          <v:shape id="_x0000_i1095" type="#_x0000_t75" style="width:22.05pt;height:18.25pt" o:ole="">
            <v:imagedata r:id="rId146" o:title=""/>
          </v:shape>
          <o:OLEObject Type="Embed" ProgID="Equation.DSMT4" ShapeID="_x0000_i1095" DrawAspect="Content" ObjectID="_1724737717" r:id="rId147"/>
        </w:object>
      </w:r>
      <w:r w:rsidR="00E0183E" w:rsidRPr="00E0183E">
        <w:t>的前</w:t>
      </w:r>
      <w:r w:rsidRPr="007D6E3F">
        <w:rPr>
          <w:position w:val="-6"/>
        </w:rPr>
        <w:object w:dxaOrig="180" w:dyaOrig="200">
          <v:shape id="_x0000_i1096" type="#_x0000_t75" style="width:9.15pt;height:10.2pt" o:ole="">
            <v:imagedata r:id="rId148" o:title=""/>
          </v:shape>
          <o:OLEObject Type="Embed" ProgID="Equation.DSMT4" ShapeID="_x0000_i1096" DrawAspect="Content" ObjectID="_1724737718" r:id="rId149"/>
        </w:object>
      </w:r>
      <w:r w:rsidR="00E0183E" w:rsidRPr="00E0183E">
        <w:t>項之</w:t>
      </w:r>
      <w:r w:rsidR="00E0183E" w:rsidRPr="00E0183E">
        <w:rPr>
          <w:rFonts w:hint="eastAsia"/>
        </w:rPr>
        <w:t>和</w:t>
      </w:r>
      <w:r w:rsidR="00B0741D" w:rsidRPr="00B0741D">
        <w:rPr>
          <w:position w:val="-10"/>
        </w:rPr>
        <w:object w:dxaOrig="1780" w:dyaOrig="340">
          <v:shape id="_x0000_i1097" type="#_x0000_t75" style="width:89.2pt;height:17.2pt" o:ole="">
            <v:imagedata r:id="rId150" o:title=""/>
          </v:shape>
          <o:OLEObject Type="Embed" ProgID="Equation.DSMT4" ShapeID="_x0000_i1097" DrawAspect="Content" ObjectID="_1724737719" r:id="rId151"/>
        </w:object>
      </w:r>
      <w:r>
        <w:rPr>
          <w:rFonts w:hint="eastAsia"/>
        </w:rPr>
        <w:t>，</w:t>
      </w:r>
      <w:r w:rsidR="00E0183E" w:rsidRPr="00E0183E">
        <w:t>數列</w:t>
      </w:r>
      <w:r w:rsidR="00B0741D" w:rsidRPr="00B0741D">
        <w:rPr>
          <w:position w:val="-12"/>
        </w:rPr>
        <w:object w:dxaOrig="420" w:dyaOrig="360">
          <v:shape id="_x0000_i1098" type="#_x0000_t75" style="width:20.95pt;height:18.25pt" o:ole="">
            <v:imagedata r:id="rId152" o:title=""/>
          </v:shape>
          <o:OLEObject Type="Embed" ProgID="Equation.DSMT4" ShapeID="_x0000_i1098" DrawAspect="Content" ObjectID="_1724737720" r:id="rId153"/>
        </w:object>
      </w:r>
      <w:r w:rsidR="00E0183E" w:rsidRPr="00E0183E">
        <w:t>的前</w:t>
      </w:r>
      <w:r w:rsidRPr="007D6E3F">
        <w:rPr>
          <w:position w:val="-6"/>
        </w:rPr>
        <w:object w:dxaOrig="180" w:dyaOrig="200">
          <v:shape id="_x0000_i1099" type="#_x0000_t75" style="width:9.15pt;height:10.2pt" o:ole="">
            <v:imagedata r:id="rId154" o:title=""/>
          </v:shape>
          <o:OLEObject Type="Embed" ProgID="Equation.DSMT4" ShapeID="_x0000_i1099" DrawAspect="Content" ObjectID="_1724737721" r:id="rId155"/>
        </w:object>
      </w:r>
      <w:r w:rsidR="00E0183E" w:rsidRPr="00E0183E">
        <w:t>項積</w:t>
      </w:r>
      <w:r w:rsidR="00AE4AA9" w:rsidRPr="00B0741D">
        <w:rPr>
          <w:position w:val="-10"/>
        </w:rPr>
        <w:object w:dxaOrig="1700" w:dyaOrig="340">
          <v:shape id="_x0000_i1100" type="#_x0000_t75" style="width:84.9pt;height:17.2pt" o:ole="">
            <v:imagedata r:id="rId156" o:title=""/>
          </v:shape>
          <o:OLEObject Type="Embed" ProgID="Equation.DSMT4" ShapeID="_x0000_i1100" DrawAspect="Content" ObjectID="_1724737722" r:id="rId157"/>
        </w:object>
      </w:r>
      <w:r w:rsidR="00E0183E" w:rsidRPr="00E0183E">
        <w:t>，</w:t>
      </w:r>
      <w:r w:rsidR="00E0183E" w:rsidRPr="00E0183E">
        <w:br/>
      </w:r>
      <w:r w:rsidR="00E0183E" w:rsidRPr="00E0183E">
        <w:rPr>
          <w:rFonts w:hint="eastAsia"/>
        </w:rPr>
        <w:t>則</w:t>
      </w:r>
      <w:r w:rsidR="00B0741D" w:rsidRPr="00B0741D">
        <w:rPr>
          <w:position w:val="-28"/>
        </w:rPr>
        <w:object w:dxaOrig="520" w:dyaOrig="639">
          <v:shape id="_x0000_i1101" type="#_x0000_t75" style="width:25.8pt;height:31.7pt" o:ole="">
            <v:imagedata r:id="rId158" o:title=""/>
          </v:shape>
          <o:OLEObject Type="Embed" ProgID="Equation.DSMT4" ShapeID="_x0000_i1101" DrawAspect="Content" ObjectID="_1724737723" r:id="rId159"/>
        </w:object>
      </w:r>
      <w:r w:rsidR="00E0183E" w:rsidRPr="00E0183E">
        <w:rPr>
          <w:rFonts w:hint="eastAsia"/>
        </w:rPr>
        <w:t>？</w:t>
      </w:r>
      <w:r w:rsidR="00282C1E">
        <w:rPr>
          <w:rFonts w:hint="eastAsia"/>
        </w:rPr>
        <w:t xml:space="preserve">  </w:t>
      </w:r>
      <w:r w:rsidR="00E0183E" w:rsidRPr="00E0183E">
        <w:t>(1)</w:t>
      </w:r>
      <w:r w:rsidR="00B0741D" w:rsidRPr="00B0741D">
        <w:rPr>
          <w:position w:val="-22"/>
        </w:rPr>
        <w:object w:dxaOrig="560" w:dyaOrig="580">
          <v:shape id="_x0000_i1102" type="#_x0000_t75" style="width:27.95pt;height:29pt" o:ole="">
            <v:imagedata r:id="rId160" o:title=""/>
          </v:shape>
          <o:OLEObject Type="Embed" ProgID="Equation.DSMT4" ShapeID="_x0000_i1102" DrawAspect="Content" ObjectID="_1724737724" r:id="rId161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520" w:dyaOrig="580">
          <v:shape id="_x0000_i1103" type="#_x0000_t75" style="width:25.8pt;height:29pt" o:ole="">
            <v:imagedata r:id="rId162" o:title=""/>
          </v:shape>
          <o:OLEObject Type="Embed" ProgID="Equation.DSMT4" ShapeID="_x0000_i1103" DrawAspect="Content" ObjectID="_1724737725" r:id="rId163"/>
        </w:object>
      </w:r>
      <w:r w:rsidR="00E0183E" w:rsidRPr="00E0183E">
        <w:t xml:space="preserve">  (3)</w:t>
      </w:r>
      <w:r w:rsidR="00B0741D" w:rsidRPr="00B0741D">
        <w:rPr>
          <w:position w:val="-22"/>
        </w:rPr>
        <w:object w:dxaOrig="520" w:dyaOrig="580">
          <v:shape id="_x0000_i1104" type="#_x0000_t75" style="width:25.8pt;height:29pt" o:ole="">
            <v:imagedata r:id="rId164" o:title=""/>
          </v:shape>
          <o:OLEObject Type="Embed" ProgID="Equation.DSMT4" ShapeID="_x0000_i1104" DrawAspect="Content" ObjectID="_1724737726" r:id="rId165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440" w:dyaOrig="580">
          <v:shape id="_x0000_i1105" type="#_x0000_t75" style="width:22.05pt;height:29pt" o:ole="">
            <v:imagedata r:id="rId166" o:title=""/>
          </v:shape>
          <o:OLEObject Type="Embed" ProgID="Equation.DSMT4" ShapeID="_x0000_i1105" DrawAspect="Content" ObjectID="_1724737727" r:id="rId167"/>
        </w:object>
      </w:r>
      <w:r w:rsidR="00E0183E" w:rsidRPr="00E0183E">
        <w:t xml:space="preserve">  (5)</w:t>
      </w:r>
      <w:r w:rsidR="00B0741D" w:rsidRPr="00B0741D">
        <w:rPr>
          <w:position w:val="-22"/>
        </w:rPr>
        <w:object w:dxaOrig="440" w:dyaOrig="580">
          <v:shape id="_x0000_i1106" type="#_x0000_t75" style="width:22.05pt;height:29pt" o:ole="">
            <v:imagedata r:id="rId168" o:title=""/>
          </v:shape>
          <o:OLEObject Type="Embed" ProgID="Equation.DSMT4" ShapeID="_x0000_i1106" DrawAspect="Content" ObjectID="_1724737728" r:id="rId169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7D6E3F" w:rsidRPr="00E0183E">
        <w:rPr>
          <w:rFonts w:hint="eastAsia"/>
        </w:rPr>
        <w:t>數列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7D6E3F">
        <w:rPr>
          <w:rFonts w:hint="eastAsia"/>
        </w:rPr>
        <w:t>(1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282C1E" w:rsidRPr="00B0741D">
        <w:rPr>
          <w:position w:val="-10"/>
        </w:rPr>
        <w:object w:dxaOrig="920" w:dyaOrig="340">
          <v:shape id="_x0000_i1107" type="#_x0000_t75" style="width:46.2pt;height:17.2pt" o:ole="">
            <v:imagedata r:id="rId170" o:title=""/>
          </v:shape>
          <o:OLEObject Type="Embed" ProgID="Equation.DSMT4" ShapeID="_x0000_i1107" DrawAspect="Content" ObjectID="_1724737729" r:id="rId171"/>
        </w:object>
      </w:r>
      <w:r w:rsidR="00282C1E">
        <w:rPr>
          <w:rFonts w:hint="eastAsia"/>
        </w:rPr>
        <w:t>，</w:t>
      </w:r>
      <w:r w:rsidR="00E0183E" w:rsidRPr="00E0183E">
        <w:t>當</w:t>
      </w:r>
      <w:r w:rsidR="00282C1E" w:rsidRPr="00B0741D">
        <w:rPr>
          <w:position w:val="-6"/>
        </w:rPr>
        <w:object w:dxaOrig="520" w:dyaOrig="260">
          <v:shape id="_x0000_i1108" type="#_x0000_t75" style="width:25.8pt;height:12.9pt" o:ole="">
            <v:imagedata r:id="rId172" o:title=""/>
          </v:shape>
          <o:OLEObject Type="Embed" ProgID="Equation.DSMT4" ShapeID="_x0000_i1108" DrawAspect="Content" ObjectID="_1724737730" r:id="rId173"/>
        </w:object>
      </w:r>
      <w:r w:rsidR="00E0183E" w:rsidRPr="00E0183E">
        <w:t>時</w:t>
      </w:r>
      <w:r w:rsidR="00282C1E">
        <w:t>，</w:t>
      </w:r>
      <w:r w:rsidR="00282C1E">
        <w:rPr>
          <w:rFonts w:hint="eastAsia"/>
        </w:rPr>
        <w:br/>
      </w:r>
      <w:r w:rsidR="00AE4AA9" w:rsidRPr="00B0741D">
        <w:rPr>
          <w:position w:val="-12"/>
        </w:rPr>
        <w:object w:dxaOrig="2980" w:dyaOrig="400">
          <v:shape id="_x0000_i1109" type="#_x0000_t75" style="width:149.35pt;height:19.9pt" o:ole="">
            <v:imagedata r:id="rId174" o:title=""/>
          </v:shape>
          <o:OLEObject Type="Embed" ProgID="Equation.DSMT4" ShapeID="_x0000_i1109" DrawAspect="Content" ObjectID="_1724737731" r:id="rId175"/>
        </w:object>
      </w:r>
      <w:r w:rsidR="00282C1E">
        <w:t>，</w:t>
      </w:r>
      <w:r w:rsidR="00AE4AA9" w:rsidRPr="00B0741D">
        <w:rPr>
          <w:position w:val="-10"/>
        </w:rPr>
        <w:object w:dxaOrig="2439" w:dyaOrig="340">
          <v:shape id="_x0000_i1110" type="#_x0000_t75" style="width:121.95pt;height:17.2pt" o:ole="">
            <v:imagedata r:id="rId176" o:title=""/>
          </v:shape>
          <o:OLEObject Type="Embed" ProgID="Equation.DSMT4" ShapeID="_x0000_i1110" DrawAspect="Content" ObjectID="_1724737732" r:id="rId177"/>
        </w:object>
      </w:r>
      <w:r w:rsidR="00282C1E">
        <w:t>，</w:t>
      </w:r>
      <w:r w:rsidR="00282C1E">
        <w:rPr>
          <w:rFonts w:hint="eastAsia"/>
        </w:rPr>
        <w:br/>
      </w:r>
      <w:r w:rsidR="00E0183E" w:rsidRPr="00E0183E">
        <w:rPr>
          <w:rFonts w:hint="eastAsia"/>
        </w:rPr>
        <w:t>由</w:t>
      </w:r>
      <w:r w:rsidR="00E0183E" w:rsidRPr="00E0183E">
        <w:sym w:font="Wingdings" w:char="F082"/>
      </w:r>
      <w:r w:rsidR="00E0183E" w:rsidRPr="00E0183E">
        <w:sym w:font="Symbol" w:char="F02D"/>
      </w:r>
      <w:r w:rsidR="00E0183E" w:rsidRPr="00E0183E">
        <w:sym w:font="Wingdings" w:char="F081"/>
      </w:r>
      <w:r w:rsidR="00E0183E" w:rsidRPr="00E0183E">
        <w:rPr>
          <w:rFonts w:hint="eastAsia"/>
        </w:rPr>
        <w:t>得</w:t>
      </w:r>
      <w:r w:rsidR="00282C1E" w:rsidRPr="00B0741D">
        <w:rPr>
          <w:position w:val="-12"/>
        </w:rPr>
        <w:object w:dxaOrig="2240" w:dyaOrig="400">
          <v:shape id="_x0000_i1111" type="#_x0000_t75" style="width:111.75pt;height:19.9pt" o:ole="">
            <v:imagedata r:id="rId178" o:title=""/>
          </v:shape>
          <o:OLEObject Type="Embed" ProgID="Equation.DSMT4" ShapeID="_x0000_i1111" DrawAspect="Content" ObjectID="_1724737733" r:id="rId179"/>
        </w:object>
      </w:r>
      <w:r w:rsidR="00E0183E" w:rsidRPr="00E0183E">
        <w:rPr>
          <w:rFonts w:hint="eastAsia"/>
        </w:rPr>
        <w:t>，則</w:t>
      </w:r>
      <w:r w:rsidR="00282C1E" w:rsidRPr="00B0741D">
        <w:rPr>
          <w:position w:val="-10"/>
        </w:rPr>
        <w:object w:dxaOrig="1680" w:dyaOrig="320">
          <v:shape id="_x0000_i1112" type="#_x0000_t75" style="width:83.8pt;height:16.1pt" o:ole="">
            <v:imagedata r:id="rId180" o:title=""/>
          </v:shape>
          <o:OLEObject Type="Embed" ProgID="Equation.DSMT4" ShapeID="_x0000_i1112" DrawAspect="Content" ObjectID="_1724737734" r:id="rId181"/>
        </w:object>
      </w:r>
      <w:r w:rsidR="00282C1E">
        <w:t>。</w:t>
      </w:r>
      <w:r w:rsidR="00282C1E">
        <w:rPr>
          <w:rFonts w:hint="eastAsia"/>
        </w:rPr>
        <w:br/>
      </w:r>
      <w:r w:rsidR="00282C1E" w:rsidRPr="00B0741D">
        <w:rPr>
          <w:position w:val="-10"/>
        </w:rPr>
        <w:object w:dxaOrig="900" w:dyaOrig="340">
          <v:shape id="_x0000_i1113" type="#_x0000_t75" style="width:45.15pt;height:17.2pt" o:ole="">
            <v:imagedata r:id="rId182" o:title=""/>
          </v:shape>
          <o:OLEObject Type="Embed" ProgID="Equation.DSMT4" ShapeID="_x0000_i1113" DrawAspect="Content" ObjectID="_1724737735" r:id="rId183"/>
        </w:object>
      </w:r>
      <w:r w:rsidR="00282C1E">
        <w:t>，</w:t>
      </w:r>
      <w:r w:rsidR="00E0183E" w:rsidRPr="00E0183E">
        <w:t>當</w:t>
      </w:r>
      <w:r w:rsidR="00282C1E" w:rsidRPr="00B0741D">
        <w:rPr>
          <w:position w:val="-6"/>
        </w:rPr>
        <w:object w:dxaOrig="520" w:dyaOrig="260">
          <v:shape id="_x0000_i1114" type="#_x0000_t75" style="width:25.8pt;height:12.9pt" o:ole="">
            <v:imagedata r:id="rId184" o:title=""/>
          </v:shape>
          <o:OLEObject Type="Embed" ProgID="Equation.DSMT4" ShapeID="_x0000_i1114" DrawAspect="Content" ObjectID="_1724737736" r:id="rId185"/>
        </w:object>
      </w:r>
      <w:r w:rsidR="00E0183E" w:rsidRPr="00E0183E">
        <w:t>時</w:t>
      </w:r>
      <w:r w:rsidR="00282C1E">
        <w:t>，</w:t>
      </w:r>
      <w:r w:rsidR="00282C1E">
        <w:rPr>
          <w:rFonts w:hint="eastAsia"/>
        </w:rPr>
        <w:br/>
      </w:r>
      <w:r w:rsidR="00D71263" w:rsidRPr="00B0741D">
        <w:rPr>
          <w:position w:val="-12"/>
        </w:rPr>
        <w:object w:dxaOrig="2860" w:dyaOrig="400">
          <v:shape id="_x0000_i1115" type="#_x0000_t75" style="width:142.95pt;height:19.9pt" o:ole="">
            <v:imagedata r:id="rId186" o:title=""/>
          </v:shape>
          <o:OLEObject Type="Embed" ProgID="Equation.DSMT4" ShapeID="_x0000_i1115" DrawAspect="Content" ObjectID="_1724737737" r:id="rId187"/>
        </w:object>
      </w:r>
      <w:r w:rsidR="00282C1E">
        <w:t>，</w:t>
      </w:r>
      <w:r w:rsidR="00D71263" w:rsidRPr="00B0741D">
        <w:rPr>
          <w:position w:val="-10"/>
        </w:rPr>
        <w:object w:dxaOrig="2320" w:dyaOrig="340">
          <v:shape id="_x0000_i1116" type="#_x0000_t75" style="width:116.05pt;height:17.2pt" o:ole="">
            <v:imagedata r:id="rId188" o:title=""/>
          </v:shape>
          <o:OLEObject Type="Embed" ProgID="Equation.DSMT4" ShapeID="_x0000_i1116" DrawAspect="Content" ObjectID="_1724737738" r:id="rId189"/>
        </w:object>
      </w:r>
      <w:r w:rsidR="00282C1E">
        <w:t>，</w:t>
      </w:r>
      <w:r w:rsidR="00282C1E">
        <w:rPr>
          <w:rFonts w:hint="eastAsia"/>
        </w:rPr>
        <w:br/>
      </w:r>
      <w:r w:rsidR="00E0183E" w:rsidRPr="00E0183E">
        <w:t>由</w:t>
      </w:r>
      <w:r w:rsidR="00D71263">
        <w:sym w:font="Wingdings 2" w:char="F06D"/>
      </w:r>
      <w:r w:rsidR="00E0183E" w:rsidRPr="00E0183E">
        <w:sym w:font="Symbol" w:char="F0B8"/>
      </w:r>
      <w:r w:rsidR="00D71263">
        <w:sym w:font="Wingdings 2" w:char="F06C"/>
      </w:r>
      <w:r w:rsidR="00E0183E" w:rsidRPr="00E0183E">
        <w:t>得</w:t>
      </w:r>
      <w:r w:rsidR="00282C1E" w:rsidRPr="00B0741D">
        <w:rPr>
          <w:position w:val="-26"/>
        </w:rPr>
        <w:object w:dxaOrig="1180" w:dyaOrig="680">
          <v:shape id="_x0000_i1117" type="#_x0000_t75" style="width:59.1pt;height:33.85pt" o:ole="">
            <v:imagedata r:id="rId190" o:title=""/>
          </v:shape>
          <o:OLEObject Type="Embed" ProgID="Equation.DSMT4" ShapeID="_x0000_i1117" DrawAspect="Content" ObjectID="_1724737739" r:id="rId191"/>
        </w:object>
      </w:r>
      <w:r w:rsidR="00E0183E" w:rsidRPr="00E0183E">
        <w:t>，則</w:t>
      </w:r>
      <w:r w:rsidR="00282C1E" w:rsidRPr="00B0741D">
        <w:rPr>
          <w:position w:val="-26"/>
        </w:rPr>
        <w:object w:dxaOrig="1600" w:dyaOrig="680">
          <v:shape id="_x0000_i1118" type="#_x0000_t75" style="width:80.05pt;height:33.85pt" o:ole="">
            <v:imagedata r:id="rId192" o:title=""/>
          </v:shape>
          <o:OLEObject Type="Embed" ProgID="Equation.DSMT4" ShapeID="_x0000_i1118" DrawAspect="Content" ObjectID="_1724737740" r:id="rId193"/>
        </w:object>
      </w:r>
      <w:r w:rsidR="00282C1E">
        <w:t>。</w:t>
      </w:r>
      <w:r w:rsidR="00282C1E">
        <w:rPr>
          <w:rFonts w:hint="eastAsia"/>
        </w:rPr>
        <w:br/>
      </w:r>
      <w:r w:rsidR="00E0183E" w:rsidRPr="00E0183E">
        <w:rPr>
          <w:rFonts w:hint="eastAsia"/>
        </w:rPr>
        <w:t>所求為</w:t>
      </w:r>
      <w:r w:rsidR="00282C1E" w:rsidRPr="00B0741D">
        <w:rPr>
          <w:position w:val="-28"/>
        </w:rPr>
        <w:object w:dxaOrig="1980" w:dyaOrig="639">
          <v:shape id="_x0000_i1119" type="#_x0000_t75" style="width:98.85pt;height:31.7pt" o:ole="">
            <v:imagedata r:id="rId194" o:title=""/>
          </v:shape>
          <o:OLEObject Type="Embed" ProgID="Equation.DSMT4" ShapeID="_x0000_i1119" DrawAspect="Content" ObjectID="_1724737741" r:id="rId195"/>
        </w:object>
      </w:r>
      <w:r w:rsidR="00E0183E" w:rsidRPr="00E0183E">
        <w:rPr>
          <w:rFonts w:hint="eastAsia"/>
        </w:rPr>
        <w:t>，故選</w:t>
      </w:r>
      <w:r w:rsidR="00E0183E" w:rsidRPr="00E0183E">
        <w:t>(1)</w:t>
      </w:r>
      <w:r w:rsidR="00282C1E">
        <w:t>。</w:t>
      </w:r>
    </w:p>
    <w:p w:rsidR="00E0183E" w:rsidRPr="00E0183E" w:rsidRDefault="00282C1E" w:rsidP="00E0183E">
      <w:pPr>
        <w:pStyle w:val="ac"/>
        <w:ind w:left="361" w:hanging="361"/>
      </w:pPr>
      <w:r>
        <w:t>6.</w:t>
      </w:r>
      <w:r>
        <w:rPr>
          <w:rFonts w:hint="eastAsia"/>
        </w:rPr>
        <w:tab/>
      </w:r>
      <w:r w:rsidR="00E0183E" w:rsidRPr="00E0183E">
        <w:rPr>
          <w:rFonts w:hint="eastAsia"/>
        </w:rPr>
        <w:t>地球儀上，螞蟻</w:t>
      </w:r>
      <w:r w:rsidRPr="00282C1E">
        <w:rPr>
          <w:position w:val="-4"/>
        </w:rPr>
        <w:object w:dxaOrig="220" w:dyaOrig="240">
          <v:shape id="_x0000_i1120" type="#_x0000_t75" style="width:10.75pt;height:11.8pt" o:ole="">
            <v:imagedata r:id="rId196" o:title=""/>
          </v:shape>
          <o:OLEObject Type="Embed" ProgID="Equation.DSMT4" ShapeID="_x0000_i1120" DrawAspect="Content" ObjectID="_1724737742" r:id="rId197"/>
        </w:object>
      </w:r>
      <w:r w:rsidR="00E0183E" w:rsidRPr="00E0183E">
        <w:rPr>
          <w:rFonts w:hint="eastAsia"/>
        </w:rPr>
        <w:t>沿著北緯</w:t>
      </w:r>
      <w:r w:rsidR="00E0183E" w:rsidRPr="00E0183E">
        <w:t>40</w:t>
      </w:r>
      <w:r w:rsidR="00E0183E" w:rsidRPr="00E0183E">
        <w:rPr>
          <w:rFonts w:hint="eastAsia"/>
        </w:rPr>
        <w:t>度線繞行一圈，螞蟻</w:t>
      </w:r>
      <w:r w:rsidRPr="00282C1E">
        <w:rPr>
          <w:position w:val="-4"/>
        </w:rPr>
        <w:object w:dxaOrig="220" w:dyaOrig="240">
          <v:shape id="_x0000_i1121" type="#_x0000_t75" style="width:10.75pt;height:11.8pt" o:ole="">
            <v:imagedata r:id="rId198" o:title=""/>
          </v:shape>
          <o:OLEObject Type="Embed" ProgID="Equation.DSMT4" ShapeID="_x0000_i1121" DrawAspect="Content" ObjectID="_1724737743" r:id="rId199"/>
        </w:object>
      </w:r>
      <w:r w:rsidR="00E0183E" w:rsidRPr="00E0183E">
        <w:rPr>
          <w:rFonts w:hint="eastAsia"/>
        </w:rPr>
        <w:t>沿著</w:t>
      </w:r>
      <w:r w:rsidR="00E0183E" w:rsidRPr="00E0183E">
        <w:t>0</w:t>
      </w:r>
      <w:r w:rsidR="00E0183E" w:rsidRPr="00E0183E">
        <w:rPr>
          <w:rFonts w:hint="eastAsia"/>
        </w:rPr>
        <w:t>度經線繞行一圈，若兩隻螞蟻繞行速度相同，</w:t>
      </w:r>
      <w:r w:rsidR="00D71263">
        <w:rPr>
          <w:rFonts w:hint="eastAsia"/>
        </w:rPr>
        <w:t>則</w:t>
      </w:r>
      <w:r w:rsidR="00E0183E" w:rsidRPr="00E0183E">
        <w:rPr>
          <w:rFonts w:hint="eastAsia"/>
        </w:rPr>
        <w:t>螞蟻</w:t>
      </w:r>
      <w:r w:rsidRPr="00282C1E">
        <w:rPr>
          <w:position w:val="-4"/>
        </w:rPr>
        <w:object w:dxaOrig="220" w:dyaOrig="240">
          <v:shape id="_x0000_i1122" type="#_x0000_t75" style="width:10.75pt;height:11.8pt" o:ole="">
            <v:imagedata r:id="rId196" o:title=""/>
          </v:shape>
          <o:OLEObject Type="Embed" ProgID="Equation.DSMT4" ShapeID="_x0000_i1122" DrawAspect="Content" ObjectID="_1724737744" r:id="rId200"/>
        </w:object>
      </w:r>
      <w:r w:rsidR="00D71263">
        <w:rPr>
          <w:rFonts w:hint="eastAsia"/>
        </w:rPr>
        <w:t>花費</w:t>
      </w:r>
      <w:r w:rsidR="00E0183E" w:rsidRPr="00E0183E">
        <w:rPr>
          <w:rFonts w:hint="eastAsia"/>
        </w:rPr>
        <w:t>時間與螞蟻</w:t>
      </w:r>
      <w:r w:rsidRPr="00282C1E">
        <w:rPr>
          <w:position w:val="-4"/>
        </w:rPr>
        <w:object w:dxaOrig="220" w:dyaOrig="240">
          <v:shape id="_x0000_i1123" type="#_x0000_t75" style="width:10.75pt;height:11.8pt" o:ole="">
            <v:imagedata r:id="rId198" o:title=""/>
          </v:shape>
          <o:OLEObject Type="Embed" ProgID="Equation.DSMT4" ShapeID="_x0000_i1123" DrawAspect="Content" ObjectID="_1724737745" r:id="rId201"/>
        </w:object>
      </w:r>
      <w:r w:rsidR="00D71263">
        <w:rPr>
          <w:rFonts w:hint="eastAsia"/>
        </w:rPr>
        <w:t>花費</w:t>
      </w:r>
      <w:r w:rsidR="00E0183E" w:rsidRPr="00E0183E">
        <w:rPr>
          <w:rFonts w:hint="eastAsia"/>
        </w:rPr>
        <w:t>時間的比值為何？</w:t>
      </w:r>
      <w:r w:rsidR="00E0183E" w:rsidRPr="00E0183E">
        <w:br/>
        <w:t>(1)</w:t>
      </w:r>
      <w:r w:rsidR="00B0741D" w:rsidRPr="00B0741D">
        <w:rPr>
          <w:position w:val="-6"/>
        </w:rPr>
        <w:object w:dxaOrig="660" w:dyaOrig="260">
          <v:shape id="_x0000_i1124" type="#_x0000_t75" style="width:32.8pt;height:12.9pt" o:ole="">
            <v:imagedata r:id="rId202" o:title=""/>
          </v:shape>
          <o:OLEObject Type="Embed" ProgID="Equation.DSMT4" ShapeID="_x0000_i1124" DrawAspect="Content" ObjectID="_1724737746" r:id="rId203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700" w:dyaOrig="580">
          <v:shape id="_x0000_i1125" type="#_x0000_t75" style="width:34.95pt;height:29pt" o:ole="">
            <v:imagedata r:id="rId204" o:title=""/>
          </v:shape>
          <o:OLEObject Type="Embed" ProgID="Equation.DSMT4" ShapeID="_x0000_i1125" DrawAspect="Content" ObjectID="_1724737747" r:id="rId205"/>
        </w:object>
      </w:r>
      <w:r w:rsidR="00E0183E" w:rsidRPr="00E0183E">
        <w:t xml:space="preserve">  (3)</w:t>
      </w:r>
      <w:r w:rsidR="00B0741D" w:rsidRPr="00B0741D">
        <w:rPr>
          <w:position w:val="-6"/>
        </w:rPr>
        <w:object w:dxaOrig="700" w:dyaOrig="260">
          <v:shape id="_x0000_i1126" type="#_x0000_t75" style="width:34.95pt;height:12.9pt" o:ole="">
            <v:imagedata r:id="rId206" o:title=""/>
          </v:shape>
          <o:OLEObject Type="Embed" ProgID="Equation.DSMT4" ShapeID="_x0000_i1126" DrawAspect="Content" ObjectID="_1724737748" r:id="rId207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740" w:dyaOrig="580">
          <v:shape id="_x0000_i1127" type="#_x0000_t75" style="width:37.05pt;height:29pt" o:ole="">
            <v:imagedata r:id="rId208" o:title=""/>
          </v:shape>
          <o:OLEObject Type="Embed" ProgID="Equation.DSMT4" ShapeID="_x0000_i1127" DrawAspect="Content" ObjectID="_1724737749" r:id="rId209"/>
        </w:object>
      </w:r>
      <w:r w:rsidR="00E0183E" w:rsidRPr="00E0183E">
        <w:t xml:space="preserve">  (5)</w:t>
      </w:r>
      <w:r w:rsidR="00B0741D" w:rsidRPr="00B0741D">
        <w:rPr>
          <w:position w:val="-6"/>
        </w:rPr>
        <w:object w:dxaOrig="680" w:dyaOrig="260">
          <v:shape id="_x0000_i1128" type="#_x0000_t75" style="width:33.85pt;height:12.9pt" o:ole="">
            <v:imagedata r:id="rId210" o:title=""/>
          </v:shape>
          <o:OLEObject Type="Embed" ProgID="Equation.DSMT4" ShapeID="_x0000_i1128" DrawAspect="Content" ObjectID="_1724737750" r:id="rId211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282C1E" w:rsidRPr="00E0183E">
        <w:rPr>
          <w:rFonts w:hint="eastAsia"/>
        </w:rPr>
        <w:t>球面距離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282C1E">
        <w:rPr>
          <w:rFonts w:hint="eastAsia"/>
        </w:rPr>
        <w:t>(3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t>設地球儀的半徑為</w:t>
      </w:r>
      <w:r w:rsidR="00282C1E" w:rsidRPr="00282C1E">
        <w:rPr>
          <w:position w:val="-4"/>
        </w:rPr>
        <w:object w:dxaOrig="220" w:dyaOrig="240">
          <v:shape id="_x0000_i1129" type="#_x0000_t75" style="width:10.75pt;height:11.8pt" o:ole="">
            <v:imagedata r:id="rId212" o:title=""/>
          </v:shape>
          <o:OLEObject Type="Embed" ProgID="Equation.DSMT4" ShapeID="_x0000_i1129" DrawAspect="Content" ObjectID="_1724737751" r:id="rId213"/>
        </w:object>
      </w:r>
      <w:r w:rsidR="00E0183E" w:rsidRPr="00E0183E">
        <w:t>，</w:t>
      </w:r>
      <w:r w:rsidR="00282C1E">
        <w:rPr>
          <w:rFonts w:hint="eastAsia"/>
        </w:rPr>
        <w:br/>
      </w:r>
      <w:r w:rsidR="00E0183E" w:rsidRPr="00E0183E">
        <w:t>螞蟻</w:t>
      </w:r>
      <w:r w:rsidR="00282C1E" w:rsidRPr="00282C1E">
        <w:rPr>
          <w:position w:val="-4"/>
        </w:rPr>
        <w:object w:dxaOrig="220" w:dyaOrig="240">
          <v:shape id="_x0000_i1130" type="#_x0000_t75" style="width:10.75pt;height:11.8pt" o:ole="">
            <v:imagedata r:id="rId214" o:title=""/>
          </v:shape>
          <o:OLEObject Type="Embed" ProgID="Equation.DSMT4" ShapeID="_x0000_i1130" DrawAspect="Content" ObjectID="_1724737752" r:id="rId215"/>
        </w:object>
      </w:r>
      <w:r w:rsidR="00E0183E" w:rsidRPr="00E0183E">
        <w:t>所繞行北緯</w:t>
      </w:r>
      <w:r w:rsidR="00E0183E" w:rsidRPr="00E0183E">
        <w:t>40</w:t>
      </w:r>
      <w:r w:rsidR="00E0183E" w:rsidRPr="00E0183E">
        <w:t>度線的小圓半徑為</w:t>
      </w:r>
      <w:r w:rsidR="00282C1E" w:rsidRPr="00B0741D">
        <w:rPr>
          <w:position w:val="-6"/>
        </w:rPr>
        <w:object w:dxaOrig="859" w:dyaOrig="260">
          <v:shape id="_x0000_i1131" type="#_x0000_t75" style="width:43pt;height:12.9pt" o:ole="">
            <v:imagedata r:id="rId216" o:title=""/>
          </v:shape>
          <o:OLEObject Type="Embed" ProgID="Equation.DSMT4" ShapeID="_x0000_i1131" DrawAspect="Content" ObjectID="_1724737753" r:id="rId217"/>
        </w:object>
      </w:r>
      <w:r w:rsidR="00282C1E">
        <w:rPr>
          <w:rFonts w:hint="eastAsia"/>
        </w:rPr>
        <w:br/>
      </w:r>
      <w:r w:rsidR="00E0183E" w:rsidRPr="00E0183E">
        <w:t>螞蟻</w:t>
      </w:r>
      <w:r w:rsidR="00282C1E" w:rsidRPr="00282C1E">
        <w:rPr>
          <w:position w:val="-4"/>
        </w:rPr>
        <w:object w:dxaOrig="220" w:dyaOrig="240">
          <v:shape id="_x0000_i1132" type="#_x0000_t75" style="width:10.75pt;height:11.8pt" o:ole="">
            <v:imagedata r:id="rId218" o:title=""/>
          </v:shape>
          <o:OLEObject Type="Embed" ProgID="Equation.DSMT4" ShapeID="_x0000_i1132" DrawAspect="Content" ObjectID="_1724737754" r:id="rId219"/>
        </w:object>
      </w:r>
      <w:r w:rsidR="00E0183E" w:rsidRPr="00E0183E">
        <w:t>繞行</w:t>
      </w:r>
      <w:r w:rsidR="00E0183E" w:rsidRPr="00E0183E">
        <w:t>0</w:t>
      </w:r>
      <w:r w:rsidR="00E0183E" w:rsidRPr="00E0183E">
        <w:t>度經線的大圓半徑為</w:t>
      </w:r>
      <w:r w:rsidR="00282C1E" w:rsidRPr="00282C1E">
        <w:rPr>
          <w:position w:val="-4"/>
        </w:rPr>
        <w:object w:dxaOrig="220" w:dyaOrig="240">
          <v:shape id="_x0000_i1133" type="#_x0000_t75" style="width:10.75pt;height:11.8pt" o:ole="">
            <v:imagedata r:id="rId212" o:title=""/>
          </v:shape>
          <o:OLEObject Type="Embed" ProgID="Equation.DSMT4" ShapeID="_x0000_i1133" DrawAspect="Content" ObjectID="_1724737755" r:id="rId220"/>
        </w:object>
      </w:r>
      <w:r w:rsidR="00282C1E">
        <w:rPr>
          <w:rFonts w:hint="eastAsia"/>
        </w:rPr>
        <w:br/>
      </w:r>
      <w:r w:rsidR="00E0183E" w:rsidRPr="00E0183E">
        <w:t>因為兩隻螞蟻</w:t>
      </w:r>
      <w:r w:rsidR="00D71263">
        <w:t>繞行</w:t>
      </w:r>
      <w:r w:rsidR="00E0183E" w:rsidRPr="00E0183E">
        <w:t>速度相同，所以花費時間</w:t>
      </w:r>
      <w:r w:rsidR="00D71263">
        <w:t>的</w:t>
      </w:r>
      <w:r w:rsidR="00E0183E" w:rsidRPr="00E0183E">
        <w:t>比值等於圓周長</w:t>
      </w:r>
      <w:r w:rsidR="00D71263">
        <w:t>的</w:t>
      </w:r>
      <w:r w:rsidR="00E0183E" w:rsidRPr="00E0183E">
        <w:t>比值</w:t>
      </w:r>
      <w:r w:rsidR="00282C1E">
        <w:t>，</w:t>
      </w:r>
      <w:r w:rsidR="00282C1E">
        <w:rPr>
          <w:rFonts w:hint="eastAsia"/>
        </w:rPr>
        <w:br/>
      </w:r>
      <w:r w:rsidR="00E0183E" w:rsidRPr="00E0183E">
        <w:t>所求為</w:t>
      </w:r>
      <w:r w:rsidR="00282C1E" w:rsidRPr="00B0741D">
        <w:rPr>
          <w:position w:val="-22"/>
        </w:rPr>
        <w:object w:dxaOrig="2000" w:dyaOrig="580">
          <v:shape id="_x0000_i1134" type="#_x0000_t75" style="width:99.95pt;height:29pt" o:ole="">
            <v:imagedata r:id="rId221" o:title=""/>
          </v:shape>
          <o:OLEObject Type="Embed" ProgID="Equation.DSMT4" ShapeID="_x0000_i1134" DrawAspect="Content" ObjectID="_1724737756" r:id="rId222"/>
        </w:object>
      </w:r>
      <w:r w:rsidR="00E0183E" w:rsidRPr="00E0183E">
        <w:t>，故選</w:t>
      </w:r>
      <w:r w:rsidR="00E0183E" w:rsidRPr="00E0183E">
        <w:t>(3)</w:t>
      </w:r>
      <w:r w:rsidR="00282C1E">
        <w:t>。</w:t>
      </w: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282C1E" w:rsidP="00E0183E">
      <w:pPr>
        <w:pStyle w:val="ac"/>
        <w:ind w:left="361" w:hanging="361"/>
      </w:pPr>
      <w:r>
        <w:t>7.</w:t>
      </w:r>
      <w:r>
        <w:rPr>
          <w:rFonts w:hint="eastAsia"/>
        </w:rPr>
        <w:tab/>
      </w:r>
      <w:r w:rsidR="00E0183E" w:rsidRPr="00E0183E">
        <w:rPr>
          <w:rFonts w:hint="eastAsia"/>
        </w:rPr>
        <w:t>因疫情影響，各國的國際機場對於境外人士是否染疫會嚴加防範，某國在他們的國際機場海關準備了兩種快篩試劑，官方宣稱無論檢測對象是否確診，兩種快篩試劑檢測結果均有</w:t>
      </w:r>
      <w:r w:rsidR="00D71263">
        <w:rPr>
          <w:rFonts w:hint="eastAsia"/>
        </w:rPr>
        <w:t>9</w:t>
      </w:r>
      <w:r w:rsidR="00E0183E" w:rsidRPr="00E0183E">
        <w:rPr>
          <w:rFonts w:hint="eastAsia"/>
        </w:rPr>
        <w:t>成的準確率，</w:t>
      </w:r>
      <w:r w:rsidR="00D71263">
        <w:rPr>
          <w:rFonts w:hint="eastAsia"/>
        </w:rPr>
        <w:t>境外</w:t>
      </w:r>
      <w:r w:rsidR="00E0183E" w:rsidRPr="00E0183E">
        <w:rPr>
          <w:rFonts w:hint="eastAsia"/>
        </w:rPr>
        <w:t>人士在入關時都要分別使用兩種快篩試劑檢測，檢測結果均為陰性才可入</w:t>
      </w:r>
      <w:r w:rsidR="00D71263">
        <w:rPr>
          <w:rFonts w:hint="eastAsia"/>
        </w:rPr>
        <w:t>境</w:t>
      </w:r>
      <w:r w:rsidR="00E0183E" w:rsidRPr="00E0183E">
        <w:rPr>
          <w:rFonts w:hint="eastAsia"/>
        </w:rPr>
        <w:t>。已知</w:t>
      </w:r>
      <w:r w:rsidR="00D71263">
        <w:rPr>
          <w:rFonts w:hint="eastAsia"/>
        </w:rPr>
        <w:t>境外</w:t>
      </w:r>
      <w:r w:rsidR="00E0183E" w:rsidRPr="00E0183E">
        <w:rPr>
          <w:rFonts w:hint="eastAsia"/>
        </w:rPr>
        <w:t>人士染疫的機率為</w:t>
      </w:r>
      <w:r w:rsidR="00E0183E" w:rsidRPr="00E0183E">
        <w:rPr>
          <w:rFonts w:hint="eastAsia"/>
        </w:rPr>
        <w:t>5</w:t>
      </w:r>
      <w:r w:rsidR="00E0183E" w:rsidRPr="00E0183E">
        <w:t>%</w:t>
      </w:r>
      <w:r w:rsidR="00E0183E" w:rsidRPr="00E0183E">
        <w:rPr>
          <w:rFonts w:hint="eastAsia"/>
        </w:rPr>
        <w:t>，而兩種快篩試劑的檢測結果</w:t>
      </w:r>
      <w:r w:rsidR="00A95EB9">
        <w:rPr>
          <w:rFonts w:hint="eastAsia"/>
        </w:rPr>
        <w:t>互</w:t>
      </w:r>
      <w:r w:rsidR="00E0183E" w:rsidRPr="00E0183E">
        <w:rPr>
          <w:rFonts w:hint="eastAsia"/>
        </w:rPr>
        <w:t>為獨立事件，若現有一</w:t>
      </w:r>
      <w:r w:rsidR="00A95EB9">
        <w:rPr>
          <w:rFonts w:hint="eastAsia"/>
        </w:rPr>
        <w:t>境外</w:t>
      </w:r>
      <w:r w:rsidR="00E0183E" w:rsidRPr="00E0183E">
        <w:rPr>
          <w:rFonts w:hint="eastAsia"/>
        </w:rPr>
        <w:t>人士檢驗後可入境，</w:t>
      </w:r>
      <w:r w:rsidR="00A95EB9">
        <w:rPr>
          <w:rFonts w:hint="eastAsia"/>
        </w:rPr>
        <w:t>則</w:t>
      </w:r>
      <w:r w:rsidR="00E0183E" w:rsidRPr="00E0183E">
        <w:rPr>
          <w:rFonts w:hint="eastAsia"/>
        </w:rPr>
        <w:t>他是確診者的機率為何？</w:t>
      </w:r>
      <w:r w:rsidR="00E0183E" w:rsidRPr="00E0183E">
        <w:br/>
        <w:t>(1)</w:t>
      </w:r>
      <w:r w:rsidR="00B0741D" w:rsidRPr="00B0741D">
        <w:rPr>
          <w:position w:val="-22"/>
        </w:rPr>
        <w:object w:dxaOrig="520" w:dyaOrig="580">
          <v:shape id="_x0000_i1135" type="#_x0000_t75" style="width:25.8pt;height:29pt" o:ole="">
            <v:imagedata r:id="rId223" o:title=""/>
          </v:shape>
          <o:OLEObject Type="Embed" ProgID="Equation.DSMT4" ShapeID="_x0000_i1135" DrawAspect="Content" ObjectID="_1724737757" r:id="rId224"/>
        </w:object>
      </w:r>
      <w:r w:rsidR="00E0183E" w:rsidRPr="00E0183E">
        <w:t xml:space="preserve">  (2)</w:t>
      </w:r>
      <w:r w:rsidR="00B0741D" w:rsidRPr="00B0741D">
        <w:rPr>
          <w:position w:val="-22"/>
        </w:rPr>
        <w:object w:dxaOrig="520" w:dyaOrig="580">
          <v:shape id="_x0000_i1136" type="#_x0000_t75" style="width:25.8pt;height:29pt" o:ole="">
            <v:imagedata r:id="rId225" o:title=""/>
          </v:shape>
          <o:OLEObject Type="Embed" ProgID="Equation.DSMT4" ShapeID="_x0000_i1136" DrawAspect="Content" ObjectID="_1724737758" r:id="rId226"/>
        </w:object>
      </w:r>
      <w:r w:rsidR="00E0183E" w:rsidRPr="00E0183E">
        <w:t xml:space="preserve">  (3)</w:t>
      </w:r>
      <w:r w:rsidR="00B0741D" w:rsidRPr="00B0741D">
        <w:rPr>
          <w:position w:val="-22"/>
        </w:rPr>
        <w:object w:dxaOrig="520" w:dyaOrig="580">
          <v:shape id="_x0000_i1137" type="#_x0000_t75" style="width:25.8pt;height:29pt" o:ole="">
            <v:imagedata r:id="rId227" o:title=""/>
          </v:shape>
          <o:OLEObject Type="Embed" ProgID="Equation.DSMT4" ShapeID="_x0000_i1137" DrawAspect="Content" ObjectID="_1724737759" r:id="rId228"/>
        </w:object>
      </w:r>
      <w:r w:rsidR="00E0183E" w:rsidRPr="00E0183E">
        <w:t xml:space="preserve">  (4)</w:t>
      </w:r>
      <w:r w:rsidR="00B0741D" w:rsidRPr="00B0741D">
        <w:rPr>
          <w:position w:val="-22"/>
        </w:rPr>
        <w:object w:dxaOrig="560" w:dyaOrig="580">
          <v:shape id="_x0000_i1138" type="#_x0000_t75" style="width:27.95pt;height:29pt" o:ole="">
            <v:imagedata r:id="rId229" o:title=""/>
          </v:shape>
          <o:OLEObject Type="Embed" ProgID="Equation.DSMT4" ShapeID="_x0000_i1138" DrawAspect="Content" ObjectID="_1724737760" r:id="rId230"/>
        </w:object>
      </w:r>
      <w:r w:rsidR="00E0183E" w:rsidRPr="00E0183E">
        <w:t xml:space="preserve">  (5)</w:t>
      </w:r>
      <w:r w:rsidR="00B0741D" w:rsidRPr="00B0741D">
        <w:rPr>
          <w:position w:val="-22"/>
        </w:rPr>
        <w:object w:dxaOrig="560" w:dyaOrig="580">
          <v:shape id="_x0000_i1139" type="#_x0000_t75" style="width:27.95pt;height:29pt" o:ole="">
            <v:imagedata r:id="rId231" o:title=""/>
          </v:shape>
          <o:OLEObject Type="Embed" ProgID="Equation.DSMT4" ShapeID="_x0000_i1139" DrawAspect="Content" ObjectID="_1724737761" r:id="rId232"/>
        </w:objec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282C1E" w:rsidRPr="00E0183E">
        <w:rPr>
          <w:rFonts w:hint="eastAsia"/>
        </w:rPr>
        <w:t>條件機率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282C1E">
        <w:rPr>
          <w:rFonts w:hint="eastAsia"/>
        </w:rPr>
        <w:t>(2)</w:t>
      </w:r>
    </w:p>
    <w:p w:rsidR="00E0183E" w:rsidRPr="00E0183E" w:rsidRDefault="00B0741D" w:rsidP="00E0183E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A95EB9" w:rsidRPr="00B0741D">
        <w:rPr>
          <w:position w:val="-12"/>
        </w:rPr>
        <w:object w:dxaOrig="1840" w:dyaOrig="360">
          <v:shape id="_x0000_i1140" type="#_x0000_t75" style="width:91.9pt;height:18.25pt" o:ole="">
            <v:imagedata r:id="rId233" o:title=""/>
          </v:shape>
          <o:OLEObject Type="Embed" ProgID="Equation.DSMT4" ShapeID="_x0000_i1140" DrawAspect="Content" ObjectID="_1724737762" r:id="rId234"/>
        </w:object>
      </w:r>
      <w:r w:rsidR="00282C1E">
        <w:rPr>
          <w:rFonts w:hint="eastAsia"/>
        </w:rPr>
        <w:br/>
      </w:r>
      <w:r w:rsidR="00A95EB9" w:rsidRPr="00B0741D">
        <w:rPr>
          <w:position w:val="-30"/>
        </w:rPr>
        <w:object w:dxaOrig="6580" w:dyaOrig="680">
          <v:shape id="_x0000_i1141" type="#_x0000_t75" style="width:328.85pt;height:33.85pt" o:ole="">
            <v:imagedata r:id="rId235" o:title=""/>
          </v:shape>
          <o:OLEObject Type="Embed" ProgID="Equation.DSMT4" ShapeID="_x0000_i1141" DrawAspect="Content" ObjectID="_1724737763" r:id="rId236"/>
        </w:object>
      </w:r>
      <w:r w:rsidR="00282C1E">
        <w:rPr>
          <w:rFonts w:hint="eastAsia"/>
        </w:rPr>
        <w:br/>
      </w:r>
      <w:r w:rsidR="00282C1E" w:rsidRPr="00B0741D">
        <w:rPr>
          <w:position w:val="-22"/>
        </w:rPr>
        <w:object w:dxaOrig="3400" w:dyaOrig="580">
          <v:shape id="_x0000_i1142" type="#_x0000_t75" style="width:169.8pt;height:29pt" o:ole="">
            <v:imagedata r:id="rId237" o:title=""/>
          </v:shape>
          <o:OLEObject Type="Embed" ProgID="Equation.DSMT4" ShapeID="_x0000_i1142" DrawAspect="Content" ObjectID="_1724737764" r:id="rId238"/>
        </w:object>
      </w:r>
      <w:r w:rsidR="00282C1E">
        <w:rPr>
          <w:rFonts w:hint="eastAsia"/>
        </w:rPr>
        <w:br/>
      </w:r>
      <w:r w:rsidR="00282C1E" w:rsidRPr="00B0741D">
        <w:rPr>
          <w:position w:val="-22"/>
        </w:rPr>
        <w:object w:dxaOrig="700" w:dyaOrig="580">
          <v:shape id="_x0000_i1143" type="#_x0000_t75" style="width:34.95pt;height:29pt" o:ole="">
            <v:imagedata r:id="rId239" o:title=""/>
          </v:shape>
          <o:OLEObject Type="Embed" ProgID="Equation.DSMT4" ShapeID="_x0000_i1143" DrawAspect="Content" ObjectID="_1724737765" r:id="rId240"/>
        </w:object>
      </w:r>
      <w:r w:rsidR="00E0183E" w:rsidRPr="00E0183E">
        <w:rPr>
          <w:rFonts w:hint="eastAsia"/>
        </w:rPr>
        <w:t>，故選</w:t>
      </w:r>
      <w:r w:rsidR="00E0183E" w:rsidRPr="00E0183E">
        <w:t>(2)</w:t>
      </w:r>
      <w:r w:rsidR="00282C1E">
        <w:t>。</w:t>
      </w:r>
    </w:p>
    <w:p w:rsidR="00282C1E" w:rsidRDefault="00282C1E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二、多選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8</w:t>
      </w:r>
      <w:r>
        <w:rPr>
          <w:rFonts w:hint="eastAsia"/>
        </w:rPr>
        <w:t>題至第</w:t>
      </w:r>
      <w:r>
        <w:t>12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282C1E" w:rsidP="00E0183E">
      <w:pPr>
        <w:pStyle w:val="ac"/>
        <w:ind w:left="361" w:hanging="361"/>
      </w:pPr>
      <w:r>
        <w:t>8.</w:t>
      </w:r>
      <w:r>
        <w:rPr>
          <w:rFonts w:hint="eastAsia"/>
        </w:rPr>
        <w:tab/>
      </w:r>
      <w:r w:rsidR="00E0183E" w:rsidRPr="00E0183E">
        <w:t>民間傳說：「三機救婚姻，當家務瑣事少了，人自然舒心，家人之間的相處也會好很多」，三機指的是洗碗機、掃地機器人與烘衣機，柳老師針對這個說法在班上進行調查，結果發現：「班上</w:t>
      </w:r>
      <w:r w:rsidR="00E0183E" w:rsidRPr="00E0183E">
        <w:t>40</w:t>
      </w:r>
      <w:r w:rsidR="00E0183E" w:rsidRPr="00E0183E">
        <w:t>位同學家中，有</w:t>
      </w:r>
      <w:r w:rsidR="00E0183E" w:rsidRPr="00E0183E">
        <w:t>60%</w:t>
      </w:r>
      <w:r w:rsidR="00E0183E" w:rsidRPr="00E0183E">
        <w:t>的家庭有掃地機器人，</w:t>
      </w:r>
      <w:r w:rsidR="00E0183E" w:rsidRPr="00E0183E">
        <w:t>40%</w:t>
      </w:r>
      <w:r w:rsidR="00E0183E" w:rsidRPr="00E0183E">
        <w:t>的家庭有洗碗機，</w:t>
      </w:r>
      <w:r w:rsidR="00E0183E" w:rsidRPr="00E0183E">
        <w:t>30%</w:t>
      </w:r>
      <w:r w:rsidR="00E0183E" w:rsidRPr="00E0183E">
        <w:t>的家庭有烘衣機，而且有洗碗機的家庭都有掃地機器人。」由以上的調查，下列敘述何者正確？</w:t>
      </w:r>
      <w:r w:rsidR="00E0183E" w:rsidRPr="00E0183E">
        <w:br/>
        <w:t>(1)</w:t>
      </w:r>
      <w:r w:rsidR="00E0183E" w:rsidRPr="00E0183E">
        <w:t>家中有掃地機器人但沒有洗碗機的同學有</w:t>
      </w:r>
      <w:r w:rsidR="00E0183E" w:rsidRPr="00E0183E">
        <w:t>8</w:t>
      </w:r>
      <w:r w:rsidR="00A95EB9">
        <w:t>人</w:t>
      </w:r>
      <w:r w:rsidR="00E0183E" w:rsidRPr="00E0183E">
        <w:br/>
        <w:t>(2)</w:t>
      </w:r>
      <w:r w:rsidR="00E0183E" w:rsidRPr="00E0183E">
        <w:t>家中同時有「三機」的同學最少有</w:t>
      </w:r>
      <w:r w:rsidR="00E0183E" w:rsidRPr="00E0183E">
        <w:t>0</w:t>
      </w:r>
      <w:r w:rsidR="00E0183E" w:rsidRPr="00E0183E">
        <w:t>人</w:t>
      </w:r>
      <w:r w:rsidR="00E0183E" w:rsidRPr="00E0183E">
        <w:br/>
        <w:t>(3)</w:t>
      </w:r>
      <w:r w:rsidR="00E0183E" w:rsidRPr="00E0183E">
        <w:t>家中同時有「三機」的同學最多有</w:t>
      </w:r>
      <w:r w:rsidR="00E0183E" w:rsidRPr="00E0183E">
        <w:t>12</w:t>
      </w:r>
      <w:r w:rsidR="00E0183E" w:rsidRPr="00E0183E">
        <w:t>人</w:t>
      </w:r>
      <w:r w:rsidR="00E0183E" w:rsidRPr="00E0183E">
        <w:br/>
        <w:t>(4)</w:t>
      </w:r>
      <w:r w:rsidR="00E0183E" w:rsidRPr="00E0183E">
        <w:t>家中完全沒</w:t>
      </w:r>
      <w:r w:rsidR="00A95EB9">
        <w:t>有</w:t>
      </w:r>
      <w:r w:rsidR="00E0183E" w:rsidRPr="00E0183E">
        <w:t>「三機」的同學最少有</w:t>
      </w:r>
      <w:r w:rsidR="00E0183E" w:rsidRPr="00E0183E">
        <w:t>4</w:t>
      </w:r>
      <w:r w:rsidR="00E0183E" w:rsidRPr="00E0183E">
        <w:t>人</w:t>
      </w:r>
      <w:r w:rsidR="00E0183E" w:rsidRPr="00E0183E">
        <w:br/>
        <w:t>(5)</w:t>
      </w:r>
      <w:r w:rsidR="00E0183E" w:rsidRPr="00E0183E">
        <w:t>家中完全沒</w:t>
      </w:r>
      <w:r w:rsidR="00A95EB9">
        <w:t>有</w:t>
      </w:r>
      <w:r w:rsidR="00E0183E" w:rsidRPr="00E0183E">
        <w:t>「三機」的同學最多有</w:t>
      </w:r>
      <w:r w:rsidR="00E0183E" w:rsidRPr="00E0183E">
        <w:t>16</w:t>
      </w:r>
      <w:r w:rsidR="00E0183E" w:rsidRPr="00E0183E">
        <w:t>人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282C1E" w:rsidRPr="00E0183E">
        <w:rPr>
          <w:rFonts w:hint="eastAsia"/>
        </w:rPr>
        <w:t>邏輯與集合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282C1E">
        <w:rPr>
          <w:rFonts w:hint="eastAsia"/>
        </w:rPr>
        <w:t>(1)(2)(3)(4)(5)</w:t>
      </w:r>
    </w:p>
    <w:p w:rsidR="00E0183E" w:rsidRPr="00E0183E" w:rsidRDefault="00B0741D" w:rsidP="00282C1E">
      <w:pPr>
        <w:pStyle w:val="a3"/>
        <w:tabs>
          <w:tab w:val="left" w:pos="1928"/>
        </w:tabs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t>令</w:t>
      </w:r>
      <w:r w:rsidR="00282C1E" w:rsidRPr="00282C1E">
        <w:rPr>
          <w:position w:val="-4"/>
        </w:rPr>
        <w:object w:dxaOrig="220" w:dyaOrig="240">
          <v:shape id="_x0000_i1144" type="#_x0000_t75" style="width:10.75pt;height:11.8pt" o:ole="">
            <v:imagedata r:id="rId241" o:title=""/>
          </v:shape>
          <o:OLEObject Type="Embed" ProgID="Equation.DSMT4" ShapeID="_x0000_i1144" DrawAspect="Content" ObjectID="_1724737766" r:id="rId242"/>
        </w:object>
      </w:r>
      <w:r w:rsidR="00E0183E" w:rsidRPr="00E0183E">
        <w:t>表</w:t>
      </w:r>
      <w:r w:rsidR="00A95EB9">
        <w:t>示</w:t>
      </w:r>
      <w:r w:rsidR="00E0183E" w:rsidRPr="00E0183E">
        <w:t>家中有洗碗機的同學</w:t>
      </w:r>
      <w:r w:rsidR="00A95EB9">
        <w:t>之集合</w:t>
      </w:r>
      <w:r w:rsidR="00282C1E">
        <w:t>，</w:t>
      </w:r>
      <w:r w:rsidR="00E0183E" w:rsidRPr="00E0183E">
        <w:br/>
      </w:r>
      <w:r w:rsidR="00282C1E">
        <w:rPr>
          <w:rFonts w:hint="eastAsia"/>
        </w:rPr>
        <w:t xml:space="preserve">  </w:t>
      </w:r>
      <w:r w:rsidR="00282C1E" w:rsidRPr="00282C1E">
        <w:rPr>
          <w:position w:val="-4"/>
        </w:rPr>
        <w:object w:dxaOrig="220" w:dyaOrig="240">
          <v:shape id="_x0000_i1145" type="#_x0000_t75" style="width:10.75pt;height:11.8pt" o:ole="">
            <v:imagedata r:id="rId243" o:title=""/>
          </v:shape>
          <o:OLEObject Type="Embed" ProgID="Equation.DSMT4" ShapeID="_x0000_i1145" DrawAspect="Content" ObjectID="_1724737767" r:id="rId244"/>
        </w:object>
      </w:r>
      <w:r w:rsidR="00E0183E" w:rsidRPr="00E0183E">
        <w:t>表</w:t>
      </w:r>
      <w:r w:rsidR="00A95EB9">
        <w:t>示</w:t>
      </w:r>
      <w:r w:rsidR="00E0183E" w:rsidRPr="00E0183E">
        <w:t>家中有掃地機器人的同學</w:t>
      </w:r>
      <w:r w:rsidR="00A95EB9">
        <w:t>之集合</w:t>
      </w:r>
      <w:r w:rsidR="00282C1E">
        <w:t>，</w:t>
      </w:r>
      <w:r w:rsidR="00E0183E" w:rsidRPr="00E0183E">
        <w:br/>
      </w:r>
      <w:r w:rsidR="00282C1E">
        <w:rPr>
          <w:rFonts w:hint="eastAsia"/>
        </w:rPr>
        <w:t xml:space="preserve">  </w:t>
      </w:r>
      <w:r w:rsidR="00282C1E" w:rsidRPr="00282C1E">
        <w:rPr>
          <w:position w:val="-6"/>
        </w:rPr>
        <w:object w:dxaOrig="240" w:dyaOrig="260">
          <v:shape id="_x0000_i1146" type="#_x0000_t75" style="width:11.8pt;height:12.9pt" o:ole="">
            <v:imagedata r:id="rId245" o:title=""/>
          </v:shape>
          <o:OLEObject Type="Embed" ProgID="Equation.DSMT4" ShapeID="_x0000_i1146" DrawAspect="Content" ObjectID="_1724737768" r:id="rId246"/>
        </w:object>
      </w:r>
      <w:r w:rsidR="00E0183E" w:rsidRPr="00E0183E">
        <w:t>表</w:t>
      </w:r>
      <w:r w:rsidR="00A95EB9">
        <w:t>示</w:t>
      </w:r>
      <w:r w:rsidR="00E0183E" w:rsidRPr="00E0183E">
        <w:t>家中有烘衣機的同學</w:t>
      </w:r>
      <w:r w:rsidR="00A95EB9">
        <w:t>之集合</w:t>
      </w:r>
      <w:r w:rsidR="00282C1E">
        <w:t>。</w:t>
      </w:r>
      <w:r w:rsidR="00282C1E">
        <w:rPr>
          <w:rFonts w:hint="eastAsia"/>
        </w:rPr>
        <w:br/>
      </w:r>
      <w:r w:rsidR="00E0183E" w:rsidRPr="00E0183E">
        <w:t>(1)</w:t>
      </w:r>
      <w:r w:rsidR="00282C1E">
        <w:rPr>
          <w:rFonts w:hint="eastAsia"/>
        </w:rPr>
        <w:tab/>
      </w:r>
      <w:r w:rsidR="00282C1E">
        <w:rPr>
          <w:rFonts w:ascii="標楷體" w:eastAsia="標楷體" w:hAnsi="標楷體" w:hint="eastAsia"/>
        </w:rPr>
        <w:t>○</w:t>
      </w:r>
      <w:r w:rsidR="00E0183E" w:rsidRPr="00E0183E">
        <w:t>：</w:t>
      </w:r>
      <w:r w:rsidR="00A95EB9" w:rsidRPr="00A95EB9">
        <w:rPr>
          <w:position w:val="-12"/>
        </w:rPr>
        <w:object w:dxaOrig="4980" w:dyaOrig="360">
          <v:shape id="_x0000_i1147" type="#_x0000_t75" style="width:248.8pt;height:18.25pt" o:ole="">
            <v:imagedata r:id="rId247" o:title=""/>
          </v:shape>
          <o:OLEObject Type="Embed" ProgID="Equation.DSMT4" ShapeID="_x0000_i1147" DrawAspect="Content" ObjectID="_1724737769" r:id="rId248"/>
        </w:object>
      </w:r>
      <w:r w:rsidR="00282C1E">
        <w:t>（</w:t>
      </w:r>
      <w:r w:rsidR="00E0183E" w:rsidRPr="00E0183E">
        <w:t>人</w:t>
      </w:r>
      <w:r w:rsidR="00282C1E">
        <w:t>）。</w:t>
      </w:r>
      <w:r w:rsidR="00282C1E">
        <w:rPr>
          <w:rFonts w:hint="eastAsia"/>
        </w:rPr>
        <w:br/>
      </w:r>
      <w:r w:rsidR="00E0183E" w:rsidRPr="00E0183E">
        <w:t>(2)</w:t>
      </w:r>
      <w:r w:rsidR="00282C1E">
        <w:rPr>
          <w:rFonts w:hint="eastAsia"/>
        </w:rPr>
        <w:tab/>
      </w:r>
      <w:r w:rsidR="00282C1E">
        <w:rPr>
          <w:rFonts w:ascii="標楷體" w:eastAsia="標楷體" w:hAnsi="標楷體" w:hint="eastAsia"/>
        </w:rPr>
        <w:t>○</w:t>
      </w:r>
      <w:r w:rsidR="00E0183E" w:rsidRPr="00E0183E">
        <w:t>：</w:t>
      </w:r>
      <w:r w:rsidR="00282C1E" w:rsidRPr="00B0741D">
        <w:rPr>
          <w:position w:val="-12"/>
        </w:rPr>
        <w:object w:dxaOrig="1320" w:dyaOrig="360">
          <v:shape id="_x0000_i1148" type="#_x0000_t75" style="width:66.1pt;height:18.25pt" o:ole="">
            <v:imagedata r:id="rId249" o:title=""/>
          </v:shape>
          <o:OLEObject Type="Embed" ProgID="Equation.DSMT4" ShapeID="_x0000_i1148" DrawAspect="Content" ObjectID="_1724737770" r:id="rId250"/>
        </w:object>
      </w:r>
      <w:r w:rsidR="00E0183E" w:rsidRPr="00E0183E">
        <w:t>、</w:t>
      </w:r>
      <w:r w:rsidR="00282C1E" w:rsidRPr="00B0741D">
        <w:rPr>
          <w:position w:val="-12"/>
        </w:rPr>
        <w:object w:dxaOrig="940" w:dyaOrig="360">
          <v:shape id="_x0000_i1149" type="#_x0000_t75" style="width:46.75pt;height:18.25pt" o:ole="">
            <v:imagedata r:id="rId251" o:title=""/>
          </v:shape>
          <o:OLEObject Type="Embed" ProgID="Equation.DSMT4" ShapeID="_x0000_i1149" DrawAspect="Content" ObjectID="_1724737771" r:id="rId252"/>
        </w:object>
      </w:r>
      <w:r w:rsidR="00E0183E" w:rsidRPr="00E0183E">
        <w:t>，因為</w:t>
      </w:r>
      <w:r w:rsidR="00282C1E" w:rsidRPr="00282C1E">
        <w:rPr>
          <w:position w:val="-6"/>
        </w:rPr>
        <w:object w:dxaOrig="1100" w:dyaOrig="260">
          <v:shape id="_x0000_i1150" type="#_x0000_t75" style="width:54.8pt;height:12.9pt" o:ole="">
            <v:imagedata r:id="rId253" o:title=""/>
          </v:shape>
          <o:OLEObject Type="Embed" ProgID="Equation.DSMT4" ShapeID="_x0000_i1150" DrawAspect="Content" ObjectID="_1724737772" r:id="rId254"/>
        </w:object>
      </w:r>
      <w:r w:rsidR="00E0183E" w:rsidRPr="00E0183E">
        <w:t>，故</w:t>
      </w:r>
      <w:r w:rsidR="00282C1E" w:rsidRPr="00B0741D">
        <w:rPr>
          <w:position w:val="-12"/>
        </w:rPr>
        <w:object w:dxaOrig="1620" w:dyaOrig="360">
          <v:shape id="_x0000_i1151" type="#_x0000_t75" style="width:81.15pt;height:18.25pt" o:ole="">
            <v:imagedata r:id="rId255" o:title=""/>
          </v:shape>
          <o:OLEObject Type="Embed" ProgID="Equation.DSMT4" ShapeID="_x0000_i1151" DrawAspect="Content" ObjectID="_1724737773" r:id="rId256"/>
        </w:object>
      </w:r>
      <w:r w:rsidR="00282C1E">
        <w:t>（</w:t>
      </w:r>
      <w:r w:rsidR="00282C1E" w:rsidRPr="00E0183E">
        <w:t>人</w:t>
      </w:r>
      <w:r w:rsidR="00282C1E">
        <w:t>）。</w:t>
      </w:r>
      <w:r w:rsidR="00282C1E">
        <w:rPr>
          <w:rFonts w:hint="eastAsia"/>
        </w:rPr>
        <w:br/>
      </w:r>
      <w:r w:rsidR="00E0183E" w:rsidRPr="00E0183E">
        <w:t>(3)</w:t>
      </w:r>
      <w:r w:rsidR="00282C1E">
        <w:rPr>
          <w:rFonts w:hint="eastAsia"/>
        </w:rPr>
        <w:tab/>
      </w:r>
      <w:r w:rsidR="00282C1E">
        <w:rPr>
          <w:rFonts w:ascii="標楷體" w:eastAsia="標楷體" w:hAnsi="標楷體" w:hint="eastAsia"/>
        </w:rPr>
        <w:t>○</w:t>
      </w:r>
      <w:r w:rsidR="00E0183E" w:rsidRPr="00E0183E">
        <w:t>：</w:t>
      </w:r>
      <w:r w:rsidR="00282C1E" w:rsidRPr="00B0741D">
        <w:rPr>
          <w:position w:val="-12"/>
        </w:rPr>
        <w:object w:dxaOrig="1320" w:dyaOrig="360">
          <v:shape id="_x0000_i1152" type="#_x0000_t75" style="width:66.1pt;height:18.25pt" o:ole="">
            <v:imagedata r:id="rId257" o:title=""/>
          </v:shape>
          <o:OLEObject Type="Embed" ProgID="Equation.DSMT4" ShapeID="_x0000_i1152" DrawAspect="Content" ObjectID="_1724737774" r:id="rId258"/>
        </w:object>
      </w:r>
      <w:r w:rsidR="00E0183E" w:rsidRPr="00E0183E">
        <w:t>、</w:t>
      </w:r>
      <w:r w:rsidR="00282C1E" w:rsidRPr="00B0741D">
        <w:rPr>
          <w:position w:val="-12"/>
        </w:rPr>
        <w:object w:dxaOrig="940" w:dyaOrig="360">
          <v:shape id="_x0000_i1153" type="#_x0000_t75" style="width:46.75pt;height:18.25pt" o:ole="">
            <v:imagedata r:id="rId259" o:title=""/>
          </v:shape>
          <o:OLEObject Type="Embed" ProgID="Equation.DSMT4" ShapeID="_x0000_i1153" DrawAspect="Content" ObjectID="_1724737775" r:id="rId260"/>
        </w:object>
      </w:r>
      <w:r w:rsidR="00E0183E" w:rsidRPr="00E0183E">
        <w:t>，</w:t>
      </w:r>
      <w:r w:rsidR="00E0183E" w:rsidRPr="00E0183E">
        <w:rPr>
          <w:rFonts w:hint="eastAsia"/>
        </w:rPr>
        <w:t>故</w:t>
      </w:r>
      <w:r w:rsidR="00282C1E" w:rsidRPr="00B0741D">
        <w:rPr>
          <w:position w:val="-12"/>
        </w:rPr>
        <w:object w:dxaOrig="2380" w:dyaOrig="360">
          <v:shape id="_x0000_i1154" type="#_x0000_t75" style="width:118.75pt;height:18.25pt" o:ole="">
            <v:imagedata r:id="rId261" o:title=""/>
          </v:shape>
          <o:OLEObject Type="Embed" ProgID="Equation.DSMT4" ShapeID="_x0000_i1154" DrawAspect="Content" ObjectID="_1724737776" r:id="rId262"/>
        </w:object>
      </w:r>
      <w:r w:rsidR="00282C1E">
        <w:t>（</w:t>
      </w:r>
      <w:r w:rsidR="00282C1E" w:rsidRPr="00E0183E">
        <w:t>人</w:t>
      </w:r>
      <w:r w:rsidR="00282C1E">
        <w:t>）。</w:t>
      </w:r>
      <w:r w:rsidR="00282C1E">
        <w:rPr>
          <w:rFonts w:hint="eastAsia"/>
        </w:rPr>
        <w:br/>
      </w:r>
      <w:r w:rsidR="00E0183E" w:rsidRPr="00E0183E">
        <w:t>(4)</w:t>
      </w:r>
      <w:r w:rsidR="00282C1E">
        <w:rPr>
          <w:rFonts w:hint="eastAsia"/>
        </w:rPr>
        <w:tab/>
      </w:r>
      <w:r w:rsidR="00282C1E">
        <w:rPr>
          <w:rFonts w:ascii="標楷體" w:eastAsia="標楷體" w:hAnsi="標楷體" w:hint="eastAsia"/>
        </w:rPr>
        <w:t>○</w:t>
      </w:r>
      <w:r w:rsidR="00E0183E" w:rsidRPr="00E0183E">
        <w:t>：</w:t>
      </w:r>
      <w:r w:rsidR="00AE4AA9" w:rsidRPr="00B0741D">
        <w:rPr>
          <w:position w:val="-12"/>
        </w:rPr>
        <w:object w:dxaOrig="3879" w:dyaOrig="360">
          <v:shape id="_x0000_i1155" type="#_x0000_t75" style="width:193.95pt;height:18.25pt" o:ole="">
            <v:imagedata r:id="rId263" o:title=""/>
          </v:shape>
          <o:OLEObject Type="Embed" ProgID="Equation.DSMT4" ShapeID="_x0000_i1155" DrawAspect="Content" ObjectID="_1724737777" r:id="rId264"/>
        </w:object>
      </w:r>
      <w:r w:rsidR="00E0183E" w:rsidRPr="00E0183E">
        <w:br/>
      </w:r>
      <w:r w:rsidR="00282C1E">
        <w:rPr>
          <w:rFonts w:hint="eastAsia"/>
        </w:rPr>
        <w:tab/>
      </w:r>
      <w:r w:rsidR="00282C1E">
        <w:rPr>
          <w:rFonts w:hint="eastAsia"/>
        </w:rPr>
        <w:tab/>
        <w:t xml:space="preserve">    </w:t>
      </w:r>
      <w:r w:rsidR="00E0183E" w:rsidRPr="00E0183E">
        <w:sym w:font="Symbol" w:char="F0DE"/>
      </w:r>
      <w:r w:rsidR="00A95EB9" w:rsidRPr="00A95EB9">
        <w:rPr>
          <w:position w:val="-12"/>
        </w:rPr>
        <w:object w:dxaOrig="4400" w:dyaOrig="360">
          <v:shape id="_x0000_i1156" type="#_x0000_t75" style="width:219.75pt;height:18.25pt" o:ole="">
            <v:imagedata r:id="rId265" o:title=""/>
          </v:shape>
          <o:OLEObject Type="Embed" ProgID="Equation.DSMT4" ShapeID="_x0000_i1156" DrawAspect="Content" ObjectID="_1724737778" r:id="rId266"/>
        </w:object>
      </w:r>
      <w:r w:rsidR="00282C1E">
        <w:t>（</w:t>
      </w:r>
      <w:r w:rsidR="00282C1E" w:rsidRPr="00E0183E">
        <w:t>人</w:t>
      </w:r>
      <w:r w:rsidR="00282C1E">
        <w:t>）。</w:t>
      </w:r>
      <w:r w:rsidR="00282C1E">
        <w:rPr>
          <w:rFonts w:hint="eastAsia"/>
        </w:rPr>
        <w:br/>
      </w:r>
      <w:r w:rsidR="00E0183E" w:rsidRPr="00E0183E">
        <w:t>(5)</w:t>
      </w:r>
      <w:r w:rsidR="00282C1E">
        <w:rPr>
          <w:rFonts w:hint="eastAsia"/>
        </w:rPr>
        <w:tab/>
      </w:r>
      <w:r w:rsidR="00282C1E">
        <w:rPr>
          <w:rFonts w:ascii="標楷體" w:eastAsia="標楷體" w:hAnsi="標楷體" w:hint="eastAsia"/>
        </w:rPr>
        <w:t>○</w:t>
      </w:r>
      <w:r w:rsidR="00E0183E" w:rsidRPr="00E0183E">
        <w:t>：</w:t>
      </w:r>
      <w:r w:rsidR="00282C1E" w:rsidRPr="00B0741D">
        <w:rPr>
          <w:position w:val="-12"/>
        </w:rPr>
        <w:object w:dxaOrig="2400" w:dyaOrig="360">
          <v:shape id="_x0000_i1157" type="#_x0000_t75" style="width:119.8pt;height:18.25pt" o:ole="">
            <v:imagedata r:id="rId267" o:title=""/>
          </v:shape>
          <o:OLEObject Type="Embed" ProgID="Equation.DSMT4" ShapeID="_x0000_i1157" DrawAspect="Content" ObjectID="_1724737779" r:id="rId268"/>
        </w:object>
      </w:r>
      <w:r w:rsidR="00282C1E">
        <w:rPr>
          <w:rFonts w:hint="eastAsia"/>
        </w:rPr>
        <w:br/>
      </w:r>
      <w:r w:rsidR="00282C1E">
        <w:tab/>
      </w:r>
      <w:r w:rsidR="00282C1E">
        <w:rPr>
          <w:rFonts w:hint="eastAsia"/>
        </w:rPr>
        <w:tab/>
        <w:t xml:space="preserve">    </w:t>
      </w:r>
      <w:r w:rsidR="00E0183E" w:rsidRPr="00E0183E">
        <w:sym w:font="Symbol" w:char="F0DE"/>
      </w:r>
      <w:r w:rsidR="00A95EB9" w:rsidRPr="00A95EB9">
        <w:rPr>
          <w:position w:val="-12"/>
        </w:rPr>
        <w:object w:dxaOrig="4560" w:dyaOrig="360">
          <v:shape id="_x0000_i1158" type="#_x0000_t75" style="width:227.8pt;height:18.25pt" o:ole="">
            <v:imagedata r:id="rId269" o:title=""/>
          </v:shape>
          <o:OLEObject Type="Embed" ProgID="Equation.DSMT4" ShapeID="_x0000_i1158" DrawAspect="Content" ObjectID="_1724737780" r:id="rId270"/>
        </w:object>
      </w:r>
      <w:r w:rsidR="00282C1E">
        <w:t>（</w:t>
      </w:r>
      <w:r w:rsidR="00282C1E" w:rsidRPr="00E0183E">
        <w:t>人</w:t>
      </w:r>
      <w:r w:rsidR="00282C1E">
        <w:t>）。</w:t>
      </w:r>
      <w:r w:rsidR="00282C1E">
        <w:rPr>
          <w:rFonts w:hint="eastAsia"/>
        </w:rPr>
        <w:br/>
      </w:r>
      <w:r w:rsidR="00282C1E">
        <w:rPr>
          <w:rFonts w:hint="eastAsia"/>
        </w:rPr>
        <w:t>故選</w:t>
      </w:r>
      <w:r w:rsidR="00282C1E">
        <w:rPr>
          <w:rFonts w:hint="eastAsia"/>
        </w:rPr>
        <w:t>(1)(2)(3)(4)(5)</w:t>
      </w:r>
      <w:r w:rsidR="00282C1E">
        <w:rPr>
          <w:rFonts w:hint="eastAsia"/>
        </w:rPr>
        <w:t>。</w:t>
      </w:r>
    </w:p>
    <w:p w:rsidR="00282C1E" w:rsidRDefault="00282C1E">
      <w:pPr>
        <w:snapToGrid/>
        <w:spacing w:line="240" w:lineRule="auto"/>
      </w:pPr>
      <w:r>
        <w:br w:type="page"/>
      </w:r>
    </w:p>
    <w:p w:rsidR="00B35A07" w:rsidRDefault="00B35A07" w:rsidP="00A95EB9">
      <w:pPr>
        <w:pStyle w:val="ac"/>
        <w:ind w:left="361" w:hanging="361"/>
        <w:jc w:val="both"/>
      </w:pPr>
      <w:r>
        <w:t>9.</w:t>
      </w:r>
      <w:r>
        <w:rPr>
          <w:rFonts w:hint="eastAsia"/>
        </w:rPr>
        <w:tab/>
      </w:r>
      <w:r w:rsidR="00E0183E" w:rsidRPr="00E0183E">
        <w:t>自</w:t>
      </w:r>
      <w:r w:rsidR="00E0183E" w:rsidRPr="00E0183E">
        <w:t>104</w:t>
      </w:r>
      <w:r w:rsidR="00E0183E" w:rsidRPr="00E0183E">
        <w:t>年</w:t>
      </w:r>
      <w:r w:rsidR="00E0183E" w:rsidRPr="00E0183E">
        <w:t>6</w:t>
      </w:r>
      <w:r w:rsidR="00E0183E" w:rsidRPr="00E0183E">
        <w:t>月</w:t>
      </w:r>
      <w:r w:rsidR="00E0183E" w:rsidRPr="00E0183E">
        <w:t>1</w:t>
      </w:r>
      <w:r w:rsidR="00E0183E" w:rsidRPr="00E0183E">
        <w:t>日起，</w:t>
      </w:r>
      <w:r>
        <w:t>臺</w:t>
      </w:r>
      <w:r w:rsidR="00E0183E" w:rsidRPr="00E0183E">
        <w:t>灣股票交易規定每個交易日的收盤價格必須</w:t>
      </w:r>
      <w:r w:rsidR="00A95EB9">
        <w:rPr>
          <w:rFonts w:hint="eastAsia"/>
        </w:rPr>
        <w:t>在</w:t>
      </w:r>
      <w:r w:rsidR="00E0183E" w:rsidRPr="00E0183E">
        <w:t>前一天收盤價格的正負</w:t>
      </w:r>
      <w:r w:rsidR="00E0183E" w:rsidRPr="00E0183E">
        <w:t>10%</w:t>
      </w:r>
      <w:r w:rsidR="00E0183E" w:rsidRPr="00E0183E">
        <w:t>內，比如某股票昨天的收盤價為</w:t>
      </w:r>
      <w:r w:rsidR="00E0183E" w:rsidRPr="00E0183E">
        <w:t>200</w:t>
      </w:r>
      <w:r w:rsidR="00E0183E" w:rsidRPr="00E0183E">
        <w:t>元，</w:t>
      </w:r>
      <w:r w:rsidR="00A95EB9">
        <w:t>則</w:t>
      </w:r>
      <w:r w:rsidR="00E0183E" w:rsidRPr="00E0183E">
        <w:t>今天的收盤價格必須介於</w:t>
      </w:r>
      <w:r w:rsidR="00B0741D" w:rsidRPr="00B0741D">
        <w:rPr>
          <w:position w:val="-6"/>
        </w:rPr>
        <w:object w:dxaOrig="1500" w:dyaOrig="260">
          <v:shape id="_x0000_i1159" type="#_x0000_t75" style="width:75.2pt;height:12.9pt" o:ole="">
            <v:imagedata r:id="rId271" o:title=""/>
          </v:shape>
          <o:OLEObject Type="Embed" ProgID="Equation.DSMT4" ShapeID="_x0000_i1159" DrawAspect="Content" ObjectID="_1724737781" r:id="rId272"/>
        </w:object>
      </w:r>
      <w:r w:rsidR="00A95EB9">
        <w:t>（</w:t>
      </w:r>
      <w:r>
        <w:t>元</w:t>
      </w:r>
      <w:r w:rsidR="00A95EB9">
        <w:t>）</w:t>
      </w:r>
      <w:r w:rsidR="00E0183E" w:rsidRPr="00E0183E">
        <w:t>到</w:t>
      </w:r>
      <w:r w:rsidR="00B0741D" w:rsidRPr="00B0741D">
        <w:rPr>
          <w:position w:val="-6"/>
        </w:rPr>
        <w:object w:dxaOrig="1620" w:dyaOrig="260">
          <v:shape id="_x0000_i1160" type="#_x0000_t75" style="width:81.15pt;height:12.9pt" o:ole="">
            <v:imagedata r:id="rId273" o:title=""/>
          </v:shape>
          <o:OLEObject Type="Embed" ProgID="Equation.DSMT4" ShapeID="_x0000_i1160" DrawAspect="Content" ObjectID="_1724737782" r:id="rId274"/>
        </w:object>
      </w:r>
      <w:r w:rsidR="00A95EB9">
        <w:t>（</w:t>
      </w:r>
      <w:r w:rsidR="00E0183E" w:rsidRPr="00E0183E">
        <w:t>元</w:t>
      </w:r>
      <w:r w:rsidR="00A95EB9">
        <w:t>）</w:t>
      </w:r>
      <w:r w:rsidR="00E0183E" w:rsidRPr="00E0183E">
        <w:t>之間。收盤價格比前一天高</w:t>
      </w:r>
      <w:r w:rsidR="00E0183E" w:rsidRPr="00E0183E">
        <w:t>10%</w:t>
      </w:r>
      <w:r w:rsidR="00E0183E" w:rsidRPr="00E0183E">
        <w:t>稱為漲停；收盤價格比前一天低</w:t>
      </w:r>
      <w:r w:rsidR="00E0183E" w:rsidRPr="00E0183E">
        <w:t>10%</w:t>
      </w:r>
      <w:r w:rsidR="00E0183E" w:rsidRPr="00E0183E">
        <w:t>稱為跌停。下列敘述何者正確？</w:t>
      </w:r>
    </w:p>
    <w:p w:rsidR="00B35A07" w:rsidRDefault="00E0183E" w:rsidP="00B35A07">
      <w:pPr>
        <w:pStyle w:val="ac"/>
        <w:ind w:leftChars="150" w:left="722" w:hanging="361"/>
      </w:pPr>
      <w:r w:rsidRPr="00E0183E">
        <w:t>(1)</w:t>
      </w:r>
      <w:r w:rsidR="00B35A07">
        <w:rPr>
          <w:rFonts w:hint="eastAsia"/>
        </w:rPr>
        <w:tab/>
      </w:r>
      <w:r w:rsidRPr="00E0183E">
        <w:t>以今</w:t>
      </w:r>
      <w:r w:rsidR="00A95EB9">
        <w:t>天</w:t>
      </w:r>
      <w:r w:rsidRPr="00E0183E">
        <w:t>收盤價為基準，若未來兩天一天漲停、一天跌停，無論漲停跌停的先後順序，後天的收盤價都會比今天收盤價低</w:t>
      </w:r>
    </w:p>
    <w:p w:rsidR="00B35A07" w:rsidRDefault="00E0183E" w:rsidP="00B35A07">
      <w:pPr>
        <w:pStyle w:val="ac"/>
        <w:ind w:leftChars="150" w:left="722" w:hanging="361"/>
      </w:pPr>
      <w:r w:rsidRPr="00E0183E">
        <w:t>(2)</w:t>
      </w:r>
      <w:r w:rsidR="00B35A07">
        <w:rPr>
          <w:rFonts w:hint="eastAsia"/>
        </w:rPr>
        <w:tab/>
      </w:r>
      <w:r w:rsidRPr="00E0183E">
        <w:t>以今</w:t>
      </w:r>
      <w:r w:rsidR="00A95EB9">
        <w:t>天</w:t>
      </w:r>
      <w:r w:rsidRPr="00E0183E">
        <w:t>收盤價為基準，未來三天</w:t>
      </w:r>
      <w:r w:rsidR="00A95EB9" w:rsidRPr="00E0183E">
        <w:t>連續</w:t>
      </w:r>
      <w:r w:rsidRPr="00E0183E">
        <w:t>漲停的漲幅會比三天</w:t>
      </w:r>
      <w:r w:rsidR="00A95EB9" w:rsidRPr="00E0183E">
        <w:t>連續</w:t>
      </w:r>
      <w:r w:rsidR="00AE4AA9">
        <w:t>跌</w:t>
      </w:r>
      <w:r w:rsidRPr="00E0183E">
        <w:t>停的跌幅大</w:t>
      </w:r>
    </w:p>
    <w:p w:rsidR="00B35A07" w:rsidRDefault="00E0183E" w:rsidP="00B35A07">
      <w:pPr>
        <w:pStyle w:val="ac"/>
        <w:ind w:leftChars="150" w:left="722" w:hanging="361"/>
      </w:pPr>
      <w:r w:rsidRPr="00E0183E">
        <w:t>(3)</w:t>
      </w:r>
      <w:r w:rsidR="00B35A07">
        <w:rPr>
          <w:rFonts w:hint="eastAsia"/>
        </w:rPr>
        <w:tab/>
      </w:r>
      <w:r w:rsidRPr="00E0183E">
        <w:t>若某股票的股價要翻倍，則至少需要</w:t>
      </w:r>
      <w:r w:rsidRPr="00E0183E">
        <w:t>7</w:t>
      </w:r>
      <w:r w:rsidRPr="00E0183E">
        <w:t>天的時間</w:t>
      </w:r>
    </w:p>
    <w:p w:rsidR="00B35A07" w:rsidRDefault="00E0183E" w:rsidP="00B35A07">
      <w:pPr>
        <w:pStyle w:val="ac"/>
        <w:ind w:leftChars="150" w:left="722" w:hanging="361"/>
      </w:pPr>
      <w:r w:rsidRPr="00E0183E">
        <w:t>(4)</w:t>
      </w:r>
      <w:r w:rsidR="00B35A07">
        <w:rPr>
          <w:rFonts w:hint="eastAsia"/>
        </w:rPr>
        <w:tab/>
      </w:r>
      <w:r w:rsidRPr="00E0183E">
        <w:t>若要使某股票的股價減半，則至少需要</w:t>
      </w:r>
      <w:r w:rsidRPr="00E0183E">
        <w:t>7</w:t>
      </w:r>
      <w:r w:rsidRPr="00E0183E">
        <w:t>天的時間</w:t>
      </w:r>
    </w:p>
    <w:p w:rsidR="00E0183E" w:rsidRPr="00E0183E" w:rsidRDefault="00E0183E" w:rsidP="00B35A07">
      <w:pPr>
        <w:pStyle w:val="ac"/>
        <w:ind w:leftChars="150" w:left="722" w:hanging="361"/>
      </w:pPr>
      <w:r w:rsidRPr="00E0183E">
        <w:t>(5)</w:t>
      </w:r>
      <w:r w:rsidR="00B35A07">
        <w:rPr>
          <w:rFonts w:hint="eastAsia"/>
        </w:rPr>
        <w:tab/>
      </w:r>
      <w:r w:rsidRPr="00E0183E">
        <w:rPr>
          <w:rFonts w:hint="eastAsia"/>
        </w:rPr>
        <w:t>若某股票經歷六天</w:t>
      </w:r>
      <w:r w:rsidR="00A95EB9" w:rsidRPr="00E0183E">
        <w:rPr>
          <w:rFonts w:hint="eastAsia"/>
        </w:rPr>
        <w:t>連續</w:t>
      </w:r>
      <w:r w:rsidRPr="00E0183E">
        <w:rPr>
          <w:rFonts w:hint="eastAsia"/>
        </w:rPr>
        <w:t>跌停後，最終收盤價格為</w:t>
      </w:r>
      <w:r w:rsidRPr="00E0183E">
        <w:rPr>
          <w:rFonts w:hint="eastAsia"/>
        </w:rPr>
        <w:t>2</w:t>
      </w:r>
      <w:r w:rsidRPr="00E0183E">
        <w:t>5</w:t>
      </w:r>
      <w:r w:rsidRPr="00E0183E">
        <w:rPr>
          <w:rFonts w:hint="eastAsia"/>
        </w:rPr>
        <w:t>元，則在六天</w:t>
      </w:r>
      <w:r w:rsidR="00A95EB9" w:rsidRPr="00E0183E">
        <w:rPr>
          <w:rFonts w:hint="eastAsia"/>
        </w:rPr>
        <w:t>連續</w:t>
      </w:r>
      <w:r w:rsidRPr="00E0183E">
        <w:rPr>
          <w:rFonts w:hint="eastAsia"/>
        </w:rPr>
        <w:t>跌停前的股價約為</w:t>
      </w:r>
      <w:r w:rsidRPr="00E0183E">
        <w:rPr>
          <w:rFonts w:hint="eastAsia"/>
        </w:rPr>
        <w:t>4</w:t>
      </w:r>
      <w:r w:rsidRPr="00E0183E">
        <w:t>7</w:t>
      </w:r>
      <w:r w:rsidRPr="00E0183E">
        <w:rPr>
          <w:rFonts w:hint="eastAsia"/>
        </w:rPr>
        <w:t>元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B35A07" w:rsidRPr="00E0183E">
        <w:rPr>
          <w:rFonts w:hint="eastAsia"/>
        </w:rPr>
        <w:t>對數函數在生活中的應用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B35A07">
        <w:rPr>
          <w:rFonts w:hint="eastAsia"/>
        </w:rPr>
        <w:t>(1)(2)(4)(5)</w:t>
      </w:r>
    </w:p>
    <w:p w:rsidR="00E0183E" w:rsidRPr="00E0183E" w:rsidRDefault="00B0741D" w:rsidP="00B35A07">
      <w:pPr>
        <w:pStyle w:val="a3"/>
        <w:tabs>
          <w:tab w:val="left" w:pos="1928"/>
          <w:tab w:val="left" w:pos="3528"/>
        </w:tabs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t>(1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</w:t>
      </w:r>
      <w:r w:rsidR="00A95EB9" w:rsidRPr="00B0741D">
        <w:rPr>
          <w:position w:val="-6"/>
        </w:rPr>
        <w:object w:dxaOrig="2860" w:dyaOrig="260">
          <v:shape id="_x0000_i1161" type="#_x0000_t75" style="width:142.95pt;height:12.9pt" o:ole="">
            <v:imagedata r:id="rId275" o:title=""/>
          </v:shape>
          <o:OLEObject Type="Embed" ProgID="Equation.DSMT4" ShapeID="_x0000_i1161" DrawAspect="Content" ObjectID="_1724737783" r:id="rId276"/>
        </w:object>
      </w:r>
      <w:r w:rsidR="00B35A07">
        <w:t>。</w:t>
      </w:r>
      <w:r w:rsidR="00B35A07">
        <w:rPr>
          <w:rFonts w:hint="eastAsia"/>
        </w:rPr>
        <w:br/>
      </w:r>
      <w:r w:rsidR="00E0183E" w:rsidRPr="00E0183E">
        <w:t>(2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連三天漲停：</w:t>
      </w:r>
      <w:r w:rsidR="00B35A07" w:rsidRPr="00B0741D">
        <w:rPr>
          <w:position w:val="-6"/>
        </w:rPr>
        <w:object w:dxaOrig="2120" w:dyaOrig="300">
          <v:shape id="_x0000_i1162" type="#_x0000_t75" style="width:105.85pt;height:15.05pt" o:ole="">
            <v:imagedata r:id="rId277" o:title=""/>
          </v:shape>
          <o:OLEObject Type="Embed" ProgID="Equation.DSMT4" ShapeID="_x0000_i1162" DrawAspect="Content" ObjectID="_1724737784" r:id="rId278"/>
        </w:object>
      </w:r>
      <w:r w:rsidR="00B35A07">
        <w:rPr>
          <w:rFonts w:hint="eastAsia"/>
        </w:rPr>
        <w:t>，</w:t>
      </w:r>
      <w:r w:rsidR="00B35A07">
        <w:rPr>
          <w:rFonts w:hint="eastAsia"/>
        </w:rPr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t>連三天跌停：</w:t>
      </w:r>
      <w:r w:rsidR="00B35A07" w:rsidRPr="00B0741D">
        <w:rPr>
          <w:position w:val="-6"/>
        </w:rPr>
        <w:object w:dxaOrig="2180" w:dyaOrig="300">
          <v:shape id="_x0000_i1163" type="#_x0000_t75" style="width:109.05pt;height:15.05pt" o:ole="">
            <v:imagedata r:id="rId279" o:title=""/>
          </v:shape>
          <o:OLEObject Type="Embed" ProgID="Equation.DSMT4" ShapeID="_x0000_i1163" DrawAspect="Content" ObjectID="_1724737785" r:id="rId280"/>
        </w:object>
      </w:r>
      <w:r w:rsidR="00B35A07">
        <w:t>，</w:t>
      </w:r>
      <w:r w:rsidR="00E0183E" w:rsidRPr="00E0183E"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t>故連三天漲停造成漲幅</w:t>
      </w:r>
      <w:r w:rsidR="00E0183E" w:rsidRPr="00E0183E">
        <w:t>33.1%</w:t>
      </w:r>
      <w:r w:rsidR="00E0183E" w:rsidRPr="00E0183E">
        <w:t>大於連三天跌停造成跌幅</w:t>
      </w:r>
      <w:r w:rsidR="00E0183E" w:rsidRPr="00E0183E">
        <w:t>27.1%</w:t>
      </w:r>
      <w:r w:rsidR="00B35A07">
        <w:t>。</w:t>
      </w:r>
      <w:r w:rsidR="00B35A07">
        <w:rPr>
          <w:rFonts w:hint="eastAsia"/>
        </w:rPr>
        <w:br/>
      </w:r>
      <w:r w:rsidR="00E0183E" w:rsidRPr="00E0183E">
        <w:t>(3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╳</w:t>
      </w:r>
      <w:r w:rsidR="00E0183E" w:rsidRPr="00E0183E">
        <w:t>：設至少需要</w:t>
      </w:r>
      <w:r w:rsidR="00B35A07" w:rsidRPr="00B35A07">
        <w:rPr>
          <w:position w:val="-6"/>
        </w:rPr>
        <w:object w:dxaOrig="180" w:dyaOrig="200">
          <v:shape id="_x0000_i1164" type="#_x0000_t75" style="width:9.15pt;height:10.2pt" o:ole="">
            <v:imagedata r:id="rId281" o:title=""/>
          </v:shape>
          <o:OLEObject Type="Embed" ProgID="Equation.DSMT4" ShapeID="_x0000_i1164" DrawAspect="Content" ObjectID="_1724737786" r:id="rId282"/>
        </w:object>
      </w:r>
      <w:r w:rsidR="00E0183E" w:rsidRPr="00E0183E">
        <w:t>天，</w:t>
      </w:r>
      <w:r w:rsidR="00A95EB9" w:rsidRPr="00B0741D">
        <w:rPr>
          <w:position w:val="-10"/>
        </w:rPr>
        <w:object w:dxaOrig="5020" w:dyaOrig="340">
          <v:shape id="_x0000_i1165" type="#_x0000_t75" style="width:250.95pt;height:17.2pt" o:ole="">
            <v:imagedata r:id="rId283" o:title=""/>
          </v:shape>
          <o:OLEObject Type="Embed" ProgID="Equation.DSMT4" ShapeID="_x0000_i1165" DrawAspect="Content" ObjectID="_1724737787" r:id="rId284"/>
        </w:object>
      </w:r>
      <w:r w:rsidR="00E0183E" w:rsidRPr="00E0183E">
        <w:t>，</w:t>
      </w:r>
      <w:r w:rsidR="00B35A07">
        <w:rPr>
          <w:rFonts w:hint="eastAsia"/>
        </w:rPr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t>故至少需</w:t>
      </w:r>
      <w:r w:rsidR="00A95EB9">
        <w:t>要</w:t>
      </w:r>
      <w:r w:rsidR="00E0183E" w:rsidRPr="00E0183E">
        <w:t>8</w:t>
      </w:r>
      <w:r w:rsidR="00E0183E" w:rsidRPr="00E0183E">
        <w:t>天</w:t>
      </w:r>
      <w:r w:rsidR="00B35A07">
        <w:t>。</w:t>
      </w:r>
      <w:r w:rsidR="00B35A07">
        <w:rPr>
          <w:rFonts w:hint="eastAsia"/>
        </w:rPr>
        <w:br/>
      </w:r>
      <w:r w:rsidR="00E0183E" w:rsidRPr="00E0183E">
        <w:t>(4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設至少需要</w:t>
      </w:r>
      <w:r w:rsidR="00B35A07" w:rsidRPr="00B35A07">
        <w:rPr>
          <w:position w:val="-10"/>
        </w:rPr>
        <w:object w:dxaOrig="200" w:dyaOrig="240">
          <v:shape id="_x0000_i1166" type="#_x0000_t75" style="width:10.2pt;height:11.8pt" o:ole="">
            <v:imagedata r:id="rId285" o:title=""/>
          </v:shape>
          <o:OLEObject Type="Embed" ProgID="Equation.DSMT4" ShapeID="_x0000_i1166" DrawAspect="Content" ObjectID="_1724737788" r:id="rId286"/>
        </w:object>
      </w:r>
      <w:r w:rsidR="00E0183E" w:rsidRPr="00E0183E">
        <w:t>天，</w:t>
      </w:r>
      <w:r w:rsidR="00B35A07">
        <w:rPr>
          <w:rFonts w:hint="eastAsia"/>
        </w:rPr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A95EB9" w:rsidRPr="00B0741D">
        <w:rPr>
          <w:position w:val="-22"/>
        </w:rPr>
        <w:object w:dxaOrig="6060" w:dyaOrig="580">
          <v:shape id="_x0000_i1167" type="#_x0000_t75" style="width:302.5pt;height:29pt" o:ole="">
            <v:imagedata r:id="rId287" o:title=""/>
          </v:shape>
          <o:OLEObject Type="Embed" ProgID="Equation.DSMT4" ShapeID="_x0000_i1167" DrawAspect="Content" ObjectID="_1724737789" r:id="rId288"/>
        </w:object>
      </w:r>
      <w:r w:rsidR="00E0183E" w:rsidRPr="00E0183E">
        <w:t>，</w:t>
      </w:r>
      <w:r w:rsidR="00B35A07">
        <w:rPr>
          <w:rFonts w:hint="eastAsia"/>
        </w:rPr>
        <w:br/>
      </w:r>
      <w:r w:rsidR="00B35A07">
        <w:tab/>
      </w:r>
      <w:r w:rsidR="00B35A07">
        <w:rPr>
          <w:rFonts w:hint="eastAsia"/>
        </w:rPr>
        <w:tab/>
        <w:t xml:space="preserve">    </w:t>
      </w:r>
      <w:r w:rsidR="00E0183E" w:rsidRPr="00E0183E">
        <w:t>故至少需</w:t>
      </w:r>
      <w:r w:rsidR="00A95EB9">
        <w:t>要</w:t>
      </w:r>
      <w:r w:rsidR="00E0183E" w:rsidRPr="00E0183E">
        <w:t>7</w:t>
      </w:r>
      <w:r w:rsidR="00E0183E" w:rsidRPr="00E0183E">
        <w:t>天</w:t>
      </w:r>
      <w:r w:rsidR="00B35A07">
        <w:t>。</w:t>
      </w:r>
      <w:r w:rsidR="00B35A07">
        <w:rPr>
          <w:rFonts w:hint="eastAsia"/>
        </w:rPr>
        <w:br/>
      </w:r>
      <w:r w:rsidR="00E0183E" w:rsidRPr="00E0183E">
        <w:t>(5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</w:t>
      </w:r>
      <w:r w:rsidR="00E0183E" w:rsidRPr="00E0183E">
        <w:rPr>
          <w:rFonts w:hint="eastAsia"/>
        </w:rPr>
        <w:t>設</w:t>
      </w:r>
      <w:r w:rsidR="00A95EB9">
        <w:rPr>
          <w:rFonts w:hint="eastAsia"/>
        </w:rPr>
        <w:t>六天連續</w:t>
      </w:r>
      <w:r w:rsidR="00E0183E" w:rsidRPr="00E0183E">
        <w:rPr>
          <w:rFonts w:hint="eastAsia"/>
        </w:rPr>
        <w:t>跌停前股價為</w:t>
      </w:r>
      <w:r w:rsidR="00B35A07" w:rsidRPr="00B35A07">
        <w:rPr>
          <w:position w:val="-4"/>
        </w:rPr>
        <w:object w:dxaOrig="180" w:dyaOrig="180">
          <v:shape id="_x0000_i1168" type="#_x0000_t75" style="width:9.15pt;height:9.15pt" o:ole="">
            <v:imagedata r:id="rId289" o:title=""/>
          </v:shape>
          <o:OLEObject Type="Embed" ProgID="Equation.DSMT4" ShapeID="_x0000_i1168" DrawAspect="Content" ObjectID="_1724737790" r:id="rId290"/>
        </w:object>
      </w:r>
      <w:r w:rsidR="00E0183E" w:rsidRPr="00E0183E">
        <w:rPr>
          <w:rFonts w:hint="eastAsia"/>
        </w:rPr>
        <w:t>元，</w:t>
      </w:r>
      <w:r w:rsidR="00B35A07">
        <w:br/>
      </w:r>
      <w:r w:rsidR="00B35A07">
        <w:tab/>
      </w:r>
      <w:r w:rsidR="00B35A07">
        <w:rPr>
          <w:rFonts w:hint="eastAsia"/>
        </w:rPr>
        <w:tab/>
        <w:t xml:space="preserve">    </w:t>
      </w:r>
      <w:r w:rsidR="00B35A07" w:rsidRPr="00B0741D">
        <w:rPr>
          <w:position w:val="-22"/>
        </w:rPr>
        <w:object w:dxaOrig="5679" w:dyaOrig="580">
          <v:shape id="_x0000_i1169" type="#_x0000_t75" style="width:283.7pt;height:29pt" o:ole="">
            <v:imagedata r:id="rId291" o:title=""/>
          </v:shape>
          <o:OLEObject Type="Embed" ProgID="Equation.DSMT4" ShapeID="_x0000_i1169" DrawAspect="Content" ObjectID="_1724737791" r:id="rId292"/>
        </w:object>
      </w:r>
      <w:r w:rsidR="00B35A07">
        <w:rPr>
          <w:rFonts w:hint="eastAsia"/>
        </w:rPr>
        <w:br/>
      </w:r>
      <w:r w:rsidR="00B35A07">
        <w:rPr>
          <w:rFonts w:hint="eastAsia"/>
        </w:rPr>
        <w:tab/>
      </w:r>
      <w:r w:rsidR="00B35A07">
        <w:tab/>
      </w:r>
      <w:r w:rsidR="00B35A07">
        <w:rPr>
          <w:rFonts w:hint="eastAsia"/>
        </w:rPr>
        <w:tab/>
      </w:r>
      <w:r w:rsidR="00B35A07" w:rsidRPr="00B35A07">
        <w:rPr>
          <w:position w:val="-10"/>
        </w:rPr>
        <w:object w:dxaOrig="2400" w:dyaOrig="300">
          <v:shape id="_x0000_i1170" type="#_x0000_t75" style="width:119.8pt;height:15.05pt" o:ole="">
            <v:imagedata r:id="rId293" o:title=""/>
          </v:shape>
          <o:OLEObject Type="Embed" ProgID="Equation.DSMT4" ShapeID="_x0000_i1170" DrawAspect="Content" ObjectID="_1724737792" r:id="rId294"/>
        </w:object>
      </w:r>
      <w:r w:rsidR="00B35A07">
        <w:t>。</w:t>
      </w:r>
      <w:r w:rsidR="00B35A07">
        <w:rPr>
          <w:rFonts w:hint="eastAsia"/>
        </w:rPr>
        <w:br/>
      </w:r>
      <w:r w:rsidR="00B35A07">
        <w:rPr>
          <w:rFonts w:hint="eastAsia"/>
        </w:rPr>
        <w:t>故選</w:t>
      </w:r>
      <w:r w:rsidR="00B35A07">
        <w:rPr>
          <w:rFonts w:hint="eastAsia"/>
        </w:rPr>
        <w:t>(1)(2)(4)(5)</w:t>
      </w:r>
      <w:r w:rsidR="00B35A07">
        <w:rPr>
          <w:rFonts w:hint="eastAsia"/>
        </w:rPr>
        <w:t>。</w:t>
      </w:r>
    </w:p>
    <w:p w:rsidR="00B35A07" w:rsidRDefault="00B35A07">
      <w:pPr>
        <w:snapToGrid/>
        <w:spacing w:line="240" w:lineRule="auto"/>
      </w:pPr>
      <w:r>
        <w:br w:type="page"/>
      </w:r>
    </w:p>
    <w:p w:rsidR="00E0183E" w:rsidRPr="00E0183E" w:rsidRDefault="007A5DBC" w:rsidP="005077DC">
      <w:pPr>
        <w:pStyle w:val="ac"/>
        <w:ind w:left="361" w:hanging="361"/>
        <w:jc w:val="both"/>
      </w:pPr>
      <w:r>
        <w:t>10.</w:t>
      </w:r>
      <w:r>
        <w:rPr>
          <w:rFonts w:hint="eastAsia"/>
        </w:rPr>
        <w:tab/>
      </w:r>
      <w:r w:rsidR="00E0183E" w:rsidRPr="00E0183E">
        <w:t>美國華盛頓州西雅圖的</w:t>
      </w:r>
      <w:r w:rsidR="00E0183E" w:rsidRPr="00E0183E">
        <w:t>57</w:t>
      </w:r>
      <w:r w:rsidR="00E0183E" w:rsidRPr="00E0183E">
        <w:t>號碼頭設有一座摩天輪，</w:t>
      </w:r>
      <w:r w:rsidR="00A95EB9">
        <w:t>中心軸的</w:t>
      </w:r>
      <w:r w:rsidR="00E0183E" w:rsidRPr="00E0183E">
        <w:t>高度為</w:t>
      </w:r>
      <w:r w:rsidR="00E0183E" w:rsidRPr="00E0183E">
        <w:t>60</w:t>
      </w:r>
      <w:r w:rsidR="00E0183E" w:rsidRPr="00E0183E">
        <w:t>公尺，車輪直徑為</w:t>
      </w:r>
      <w:r w:rsidR="00E0183E" w:rsidRPr="00E0183E">
        <w:t>54</w:t>
      </w:r>
      <w:r w:rsidR="00E0183E" w:rsidRPr="00E0183E">
        <w:t>公尺，乘坐一次時間為</w:t>
      </w:r>
      <w:r w:rsidR="00E0183E" w:rsidRPr="00E0183E">
        <w:t>12</w:t>
      </w:r>
      <w:r w:rsidR="00E0183E" w:rsidRPr="00E0183E">
        <w:t>分鐘、旋轉圈數為</w:t>
      </w:r>
      <w:r w:rsidR="00E0183E" w:rsidRPr="00E0183E">
        <w:t>3</w:t>
      </w:r>
      <w:r w:rsidR="00E0183E" w:rsidRPr="00E0183E">
        <w:t>圈。若以函數</w:t>
      </w:r>
      <w:r w:rsidR="00B0741D" w:rsidRPr="00B0741D">
        <w:rPr>
          <w:position w:val="-12"/>
        </w:rPr>
        <w:object w:dxaOrig="499" w:dyaOrig="360">
          <v:shape id="_x0000_i1171" type="#_x0000_t75" style="width:24.7pt;height:18.25pt" o:ole="">
            <v:imagedata r:id="rId295" o:title=""/>
          </v:shape>
          <o:OLEObject Type="Embed" ProgID="Equation.DSMT4" ShapeID="_x0000_i1171" DrawAspect="Content" ObjectID="_1724737793" r:id="rId296"/>
        </w:object>
      </w:r>
      <w:r w:rsidR="00E0183E" w:rsidRPr="00E0183E">
        <w:t>表示從摩天輪最低處搭乘後</w:t>
      </w:r>
      <w:r w:rsidR="00A95EB9" w:rsidRPr="00A95EB9">
        <w:rPr>
          <w:position w:val="-6"/>
        </w:rPr>
        <w:object w:dxaOrig="139" w:dyaOrig="240">
          <v:shape id="_x0000_i1172" type="#_x0000_t75" style="width:7pt;height:11.8pt" o:ole="">
            <v:imagedata r:id="rId297" o:title=""/>
          </v:shape>
          <o:OLEObject Type="Embed" ProgID="Equation.DSMT4" ShapeID="_x0000_i1172" DrawAspect="Content" ObjectID="_1724737794" r:id="rId298"/>
        </w:object>
      </w:r>
      <w:r w:rsidR="00E0183E" w:rsidRPr="00E0183E">
        <w:t>分鐘，該車廂所在的高度</w:t>
      </w:r>
      <w:r w:rsidR="00B35A07">
        <w:t>（</w:t>
      </w:r>
      <w:r w:rsidR="00E0183E" w:rsidRPr="00E0183E">
        <w:t>單位：公尺</w:t>
      </w:r>
      <w:r w:rsidR="00B35A07">
        <w:t>）</w:t>
      </w:r>
      <w:r w:rsidR="00E0183E" w:rsidRPr="00E0183E">
        <w:t>，則</w:t>
      </w:r>
      <w:r w:rsidR="00B0741D" w:rsidRPr="00B0741D">
        <w:rPr>
          <w:position w:val="-12"/>
        </w:rPr>
        <w:object w:dxaOrig="499" w:dyaOrig="360">
          <v:shape id="_x0000_i1173" type="#_x0000_t75" style="width:24.7pt;height:18.25pt" o:ole="">
            <v:imagedata r:id="rId299" o:title=""/>
          </v:shape>
          <o:OLEObject Type="Embed" ProgID="Equation.DSMT4" ShapeID="_x0000_i1173" DrawAspect="Content" ObjectID="_1724737795" r:id="rId300"/>
        </w:object>
      </w:r>
      <w:r w:rsidR="00E0183E" w:rsidRPr="00E0183E">
        <w:t>可以正弦函數表示，試問下</w:t>
      </w:r>
      <w:r w:rsidR="005077DC">
        <w:t>列</w:t>
      </w:r>
      <w:r w:rsidR="00A95EB9">
        <w:t>哪</w:t>
      </w:r>
      <w:r w:rsidR="00E0183E" w:rsidRPr="00E0183E">
        <w:t>些敘述是正確的</w:t>
      </w:r>
      <w:r w:rsidR="00AE4AA9">
        <w:t>？</w:t>
      </w:r>
      <w:r w:rsidR="00E0183E" w:rsidRPr="00E0183E">
        <w:br/>
        <w:t>(1)</w:t>
      </w:r>
      <w:r w:rsidR="00B0741D" w:rsidRPr="00B0741D">
        <w:rPr>
          <w:position w:val="-12"/>
        </w:rPr>
        <w:object w:dxaOrig="499" w:dyaOrig="360">
          <v:shape id="_x0000_i1174" type="#_x0000_t75" style="width:24.7pt;height:18.25pt" o:ole="">
            <v:imagedata r:id="rId301" o:title=""/>
          </v:shape>
          <o:OLEObject Type="Embed" ProgID="Equation.DSMT4" ShapeID="_x0000_i1174" DrawAspect="Content" ObjectID="_1724737796" r:id="rId302"/>
        </w:object>
      </w:r>
      <w:r w:rsidR="00E0183E" w:rsidRPr="00E0183E">
        <w:rPr>
          <w:rFonts w:hint="eastAsia"/>
        </w:rPr>
        <w:t>的振幅為</w:t>
      </w:r>
      <w:r w:rsidR="00E0183E" w:rsidRPr="00E0183E">
        <w:t>54</w:t>
      </w:r>
      <w:r w:rsidR="00E0183E" w:rsidRPr="00E0183E">
        <w:rPr>
          <w:rFonts w:hint="eastAsia"/>
        </w:rPr>
        <w:t>公尺</w:t>
      </w:r>
      <w:r w:rsidR="00E0183E" w:rsidRPr="00E0183E">
        <w:br/>
        <w:t>(2)</w:t>
      </w:r>
      <w:r w:rsidR="00B0741D" w:rsidRPr="00B0741D">
        <w:rPr>
          <w:position w:val="-12"/>
        </w:rPr>
        <w:object w:dxaOrig="499" w:dyaOrig="360">
          <v:shape id="_x0000_i1175" type="#_x0000_t75" style="width:24.7pt;height:18.25pt" o:ole="">
            <v:imagedata r:id="rId303" o:title=""/>
          </v:shape>
          <o:OLEObject Type="Embed" ProgID="Equation.DSMT4" ShapeID="_x0000_i1175" DrawAspect="Content" ObjectID="_1724737797" r:id="rId304"/>
        </w:object>
      </w:r>
      <w:r w:rsidR="00E0183E" w:rsidRPr="00E0183E">
        <w:rPr>
          <w:rFonts w:hint="eastAsia"/>
        </w:rPr>
        <w:t>的週期為</w:t>
      </w:r>
      <w:r w:rsidR="00E0183E" w:rsidRPr="00E0183E">
        <w:rPr>
          <w:rFonts w:hint="eastAsia"/>
        </w:rPr>
        <w:t>1</w:t>
      </w:r>
      <w:r w:rsidR="00E0183E" w:rsidRPr="00E0183E">
        <w:t>2</w:t>
      </w:r>
      <w:r w:rsidR="00E0183E" w:rsidRPr="00E0183E">
        <w:rPr>
          <w:rFonts w:hint="eastAsia"/>
        </w:rPr>
        <w:t>分鐘</w:t>
      </w:r>
      <w:r w:rsidR="00E0183E" w:rsidRPr="00E0183E">
        <w:br/>
        <w:t>(3)</w:t>
      </w:r>
      <w:r w:rsidR="00B0741D" w:rsidRPr="00B0741D">
        <w:rPr>
          <w:position w:val="-12"/>
        </w:rPr>
        <w:object w:dxaOrig="859" w:dyaOrig="360">
          <v:shape id="_x0000_i1176" type="#_x0000_t75" style="width:43pt;height:18.25pt" o:ole="">
            <v:imagedata r:id="rId305" o:title=""/>
          </v:shape>
          <o:OLEObject Type="Embed" ProgID="Equation.DSMT4" ShapeID="_x0000_i1176" DrawAspect="Content" ObjectID="_1724737798" r:id="rId306"/>
        </w:object>
      </w:r>
      <w:r w:rsidR="00E0183E" w:rsidRPr="00E0183E">
        <w:br/>
        <w:t>(4)</w:t>
      </w:r>
      <w:r w:rsidR="00B0741D" w:rsidRPr="00B0741D">
        <w:rPr>
          <w:position w:val="-12"/>
        </w:rPr>
        <w:object w:dxaOrig="520" w:dyaOrig="360">
          <v:shape id="_x0000_i1177" type="#_x0000_t75" style="width:25.8pt;height:18.25pt" o:ole="">
            <v:imagedata r:id="rId307" o:title=""/>
          </v:shape>
          <o:OLEObject Type="Embed" ProgID="Equation.DSMT4" ShapeID="_x0000_i1177" DrawAspect="Content" ObjectID="_1724737799" r:id="rId308"/>
        </w:object>
      </w:r>
      <w:r w:rsidR="00A95EB9">
        <w:rPr>
          <w:rFonts w:hint="eastAsia"/>
        </w:rPr>
        <w:t>為</w:t>
      </w:r>
      <w:r w:rsidR="00B0741D" w:rsidRPr="00B0741D">
        <w:rPr>
          <w:position w:val="-12"/>
        </w:rPr>
        <w:object w:dxaOrig="499" w:dyaOrig="360">
          <v:shape id="_x0000_i1178" type="#_x0000_t75" style="width:24.7pt;height:18.25pt" o:ole="">
            <v:imagedata r:id="rId309" o:title=""/>
          </v:shape>
          <o:OLEObject Type="Embed" ProgID="Equation.DSMT4" ShapeID="_x0000_i1178" DrawAspect="Content" ObjectID="_1724737800" r:id="rId310"/>
        </w:object>
      </w:r>
      <w:r w:rsidR="00E0183E" w:rsidRPr="00E0183E">
        <w:rPr>
          <w:rFonts w:hint="eastAsia"/>
        </w:rPr>
        <w:t>的最大值</w:t>
      </w:r>
      <w:r w:rsidR="00E0183E" w:rsidRPr="00E0183E">
        <w:br/>
        <w:t>(5)</w:t>
      </w:r>
      <w:r w:rsidR="00B0741D" w:rsidRPr="00B0741D">
        <w:rPr>
          <w:position w:val="-12"/>
        </w:rPr>
        <w:object w:dxaOrig="499" w:dyaOrig="360">
          <v:shape id="_x0000_i1179" type="#_x0000_t75" style="width:24.7pt;height:18.25pt" o:ole="">
            <v:imagedata r:id="rId311" o:title=""/>
          </v:shape>
          <o:OLEObject Type="Embed" ProgID="Equation.DSMT4" ShapeID="_x0000_i1179" DrawAspect="Content" ObjectID="_1724737801" r:id="rId312"/>
        </w:object>
      </w:r>
      <w:r w:rsidR="00E0183E" w:rsidRPr="00E0183E">
        <w:rPr>
          <w:rFonts w:hint="eastAsia"/>
        </w:rPr>
        <w:t>可以</w:t>
      </w:r>
      <w:r w:rsidR="00A95EB9" w:rsidRPr="00B0741D">
        <w:rPr>
          <w:position w:val="-26"/>
        </w:rPr>
        <w:object w:dxaOrig="1860" w:dyaOrig="639">
          <v:shape id="_x0000_i1180" type="#_x0000_t75" style="width:93.5pt;height:31.7pt" o:ole="">
            <v:imagedata r:id="rId313" o:title=""/>
          </v:shape>
          <o:OLEObject Type="Embed" ProgID="Equation.DSMT4" ShapeID="_x0000_i1180" DrawAspect="Content" ObjectID="_1724737802" r:id="rId314"/>
        </w:object>
      </w:r>
      <w:r w:rsidR="00E0183E" w:rsidRPr="00E0183E">
        <w:rPr>
          <w:rFonts w:hint="eastAsia"/>
        </w:rPr>
        <w:t>表示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B35A07" w:rsidRPr="00E0183E">
        <w:rPr>
          <w:rFonts w:hint="eastAsia"/>
        </w:rPr>
        <w:t>正弦函數的</w:t>
      </w:r>
      <w:r w:rsidR="00A95EB9">
        <w:rPr>
          <w:rFonts w:hint="eastAsia"/>
        </w:rPr>
        <w:t>平移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B35A07">
        <w:rPr>
          <w:rFonts w:hint="eastAsia"/>
        </w:rPr>
        <w:t>(3)(4)(5)</w:t>
      </w:r>
    </w:p>
    <w:p w:rsidR="00B35A07" w:rsidRPr="00E0183E" w:rsidRDefault="00B0741D" w:rsidP="00B35A07">
      <w:pPr>
        <w:pStyle w:val="a3"/>
        <w:tabs>
          <w:tab w:val="left" w:pos="1928"/>
        </w:tabs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rPr>
          <w:rFonts w:hint="eastAsia"/>
        </w:rPr>
        <w:t>(</w:t>
      </w:r>
      <w:r w:rsidR="00E0183E" w:rsidRPr="00E0183E">
        <w:t>1</w:t>
      </w:r>
      <w:r w:rsidR="00E0183E" w:rsidRPr="00E0183E">
        <w:rPr>
          <w:rFonts w:hint="eastAsia"/>
        </w:rPr>
        <w:t>)</w:t>
      </w:r>
      <w:r w:rsidR="00B35A07">
        <w:tab/>
      </w:r>
      <w:r w:rsidR="00B35A07">
        <w:rPr>
          <w:rFonts w:ascii="新細明體" w:hAnsi="新細明體" w:cs="新細明體" w:hint="eastAsia"/>
        </w:rPr>
        <w:t>╳</w:t>
      </w:r>
      <w:r w:rsidR="00E0183E" w:rsidRPr="00E0183E">
        <w:t>：</w:t>
      </w:r>
      <w:r w:rsidR="00A95EB9">
        <w:rPr>
          <w:rFonts w:hint="eastAsia"/>
        </w:rPr>
        <w:t>振幅</w:t>
      </w:r>
      <w:r w:rsidR="00E0183E" w:rsidRPr="00E0183E">
        <w:rPr>
          <w:rFonts w:hint="eastAsia"/>
        </w:rPr>
        <w:t>為</w:t>
      </w:r>
      <w:r w:rsidR="00E0183E" w:rsidRPr="00E0183E">
        <w:t>27</w:t>
      </w:r>
      <w:r w:rsidR="00E0183E" w:rsidRPr="00E0183E">
        <w:rPr>
          <w:rFonts w:hint="eastAsia"/>
        </w:rPr>
        <w:t>公尺</w:t>
      </w:r>
      <w:r w:rsidR="00B35A07">
        <w:rPr>
          <w:rFonts w:hint="eastAsia"/>
        </w:rPr>
        <w:t>。</w:t>
      </w:r>
      <w:r w:rsidR="00B35A07">
        <w:rPr>
          <w:rFonts w:hint="eastAsia"/>
        </w:rPr>
        <w:br/>
      </w:r>
      <w:r w:rsidR="00E0183E" w:rsidRPr="00E0183E">
        <w:rPr>
          <w:rFonts w:hint="eastAsia"/>
        </w:rPr>
        <w:t>(</w:t>
      </w:r>
      <w:r w:rsidR="00E0183E" w:rsidRPr="00E0183E">
        <w:t>2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╳</w:t>
      </w:r>
      <w:r w:rsidR="00E0183E" w:rsidRPr="00E0183E">
        <w:t>：</w:t>
      </w:r>
      <w:r w:rsidR="00A95EB9">
        <w:rPr>
          <w:rFonts w:hint="eastAsia"/>
        </w:rPr>
        <w:t>週期</w:t>
      </w:r>
      <w:r w:rsidR="00E0183E" w:rsidRPr="00E0183E">
        <w:rPr>
          <w:rFonts w:hint="eastAsia"/>
        </w:rPr>
        <w:t>為</w:t>
      </w:r>
      <w:r w:rsidR="00E0183E" w:rsidRPr="00E0183E">
        <w:rPr>
          <w:rFonts w:hint="eastAsia"/>
        </w:rPr>
        <w:t>4</w:t>
      </w:r>
      <w:r w:rsidR="00E0183E" w:rsidRPr="00E0183E">
        <w:rPr>
          <w:rFonts w:hint="eastAsia"/>
        </w:rPr>
        <w:t>分鐘</w:t>
      </w:r>
      <w:r w:rsidR="00B35A07">
        <w:rPr>
          <w:rFonts w:hint="eastAsia"/>
        </w:rPr>
        <w:t>。</w:t>
      </w:r>
      <w:r w:rsidR="00B35A07">
        <w:rPr>
          <w:rFonts w:hint="eastAsia"/>
        </w:rPr>
        <w:br/>
      </w:r>
      <w:r w:rsidR="00E0183E" w:rsidRPr="00E0183E">
        <w:rPr>
          <w:rFonts w:hint="eastAsia"/>
        </w:rPr>
        <w:t>(</w:t>
      </w:r>
      <w:r w:rsidR="00E0183E" w:rsidRPr="00E0183E">
        <w:t>3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</w:t>
      </w:r>
      <w:r w:rsidR="00B35A07" w:rsidRPr="00B0741D">
        <w:rPr>
          <w:position w:val="-12"/>
        </w:rPr>
        <w:object w:dxaOrig="1700" w:dyaOrig="360">
          <v:shape id="_x0000_i1181" type="#_x0000_t75" style="width:84.9pt;height:18.25pt" o:ole="">
            <v:imagedata r:id="rId315" o:title=""/>
          </v:shape>
          <o:OLEObject Type="Embed" ProgID="Equation.DSMT4" ShapeID="_x0000_i1181" DrawAspect="Content" ObjectID="_1724737803" r:id="rId316"/>
        </w:object>
      </w:r>
      <w:r w:rsidR="00B35A07">
        <w:t>。</w:t>
      </w:r>
      <w:r w:rsidR="00B35A07">
        <w:rPr>
          <w:rFonts w:hint="eastAsia"/>
        </w:rPr>
        <w:br/>
      </w:r>
      <w:r w:rsidR="00E0183E" w:rsidRPr="00E0183E">
        <w:rPr>
          <w:rFonts w:hint="eastAsia"/>
        </w:rPr>
        <w:t>(</w:t>
      </w:r>
      <w:r w:rsidR="00E0183E" w:rsidRPr="00E0183E">
        <w:t>4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</w:t>
      </w:r>
      <w:r w:rsidR="00E0183E" w:rsidRPr="00E0183E">
        <w:rPr>
          <w:rFonts w:hint="eastAsia"/>
        </w:rPr>
        <w:t>因為週期為</w:t>
      </w:r>
      <w:r w:rsidR="00E0183E" w:rsidRPr="00E0183E">
        <w:rPr>
          <w:rFonts w:hint="eastAsia"/>
        </w:rPr>
        <w:t>4</w:t>
      </w:r>
      <w:r w:rsidR="00E0183E" w:rsidRPr="00E0183E">
        <w:rPr>
          <w:rFonts w:hint="eastAsia"/>
        </w:rPr>
        <w:t>分鐘，故</w:t>
      </w:r>
      <w:r w:rsidR="00B35A07" w:rsidRPr="00B0741D">
        <w:rPr>
          <w:position w:val="-12"/>
        </w:rPr>
        <w:object w:dxaOrig="1960" w:dyaOrig="360">
          <v:shape id="_x0000_i1182" type="#_x0000_t75" style="width:97.8pt;height:18.25pt" o:ole="">
            <v:imagedata r:id="rId317" o:title=""/>
          </v:shape>
          <o:OLEObject Type="Embed" ProgID="Equation.DSMT4" ShapeID="_x0000_i1182" DrawAspect="Content" ObjectID="_1724737804" r:id="rId318"/>
        </w:object>
      </w:r>
      <w:r w:rsidR="00E0183E" w:rsidRPr="00E0183E">
        <w:rPr>
          <w:rFonts w:hint="eastAsia"/>
        </w:rPr>
        <w:t>均為</w:t>
      </w:r>
      <w:r w:rsidR="00B35A07" w:rsidRPr="00B0741D">
        <w:rPr>
          <w:position w:val="-12"/>
        </w:rPr>
        <w:object w:dxaOrig="499" w:dyaOrig="360">
          <v:shape id="_x0000_i1183" type="#_x0000_t75" style="width:24.7pt;height:18.25pt" o:ole="">
            <v:imagedata r:id="rId319" o:title=""/>
          </v:shape>
          <o:OLEObject Type="Embed" ProgID="Equation.DSMT4" ShapeID="_x0000_i1183" DrawAspect="Content" ObjectID="_1724737805" r:id="rId320"/>
        </w:object>
      </w:r>
      <w:r w:rsidR="00E0183E" w:rsidRPr="00E0183E">
        <w:rPr>
          <w:rFonts w:hint="eastAsia"/>
        </w:rPr>
        <w:t>的最大值</w:t>
      </w:r>
      <w:r w:rsidR="00B35A07">
        <w:rPr>
          <w:rFonts w:hint="eastAsia"/>
        </w:rPr>
        <w:t>。</w:t>
      </w:r>
      <w:r w:rsidR="00B35A07">
        <w:rPr>
          <w:rFonts w:hint="eastAsia"/>
        </w:rPr>
        <w:br/>
      </w:r>
      <w:r w:rsidR="00E0183E" w:rsidRPr="00E0183E">
        <w:rPr>
          <w:rFonts w:hint="eastAsia"/>
        </w:rPr>
        <w:t>(</w:t>
      </w:r>
      <w:r w:rsidR="00E0183E" w:rsidRPr="00E0183E">
        <w:t>5)</w:t>
      </w:r>
      <w:r w:rsidR="00B35A07">
        <w:rPr>
          <w:rFonts w:hint="eastAsia"/>
        </w:rPr>
        <w:tab/>
      </w:r>
      <w:r w:rsidR="00B35A07">
        <w:rPr>
          <w:rFonts w:ascii="新細明體" w:hAnsi="新細明體" w:cs="新細明體" w:hint="eastAsia"/>
        </w:rPr>
        <w:t>○</w:t>
      </w:r>
      <w:r w:rsidR="00E0183E" w:rsidRPr="00E0183E">
        <w:t>：</w:t>
      </w:r>
      <w:r w:rsidR="00E0183E" w:rsidRPr="00E0183E">
        <w:rPr>
          <w:rFonts w:hint="eastAsia"/>
        </w:rPr>
        <w:t>設</w:t>
      </w:r>
      <w:r w:rsidR="000D5404" w:rsidRPr="00B0741D">
        <w:rPr>
          <w:position w:val="-12"/>
        </w:rPr>
        <w:object w:dxaOrig="2100" w:dyaOrig="360">
          <v:shape id="_x0000_i1184" type="#_x0000_t75" style="width:104.8pt;height:18.25pt" o:ole="">
            <v:imagedata r:id="rId321" o:title=""/>
          </v:shape>
          <o:OLEObject Type="Embed" ProgID="Equation.DSMT4" ShapeID="_x0000_i1184" DrawAspect="Content" ObjectID="_1724737806" r:id="rId322"/>
        </w:object>
      </w:r>
      <w:r w:rsidR="00B35A07">
        <w:t>，</w:t>
      </w:r>
      <w:r w:rsidR="00A95EB9">
        <w:t>其中</w:t>
      </w:r>
      <w:r w:rsidR="00A95EB9" w:rsidRPr="00A95EB9">
        <w:rPr>
          <w:position w:val="-6"/>
        </w:rPr>
        <w:object w:dxaOrig="520" w:dyaOrig="260">
          <v:shape id="_x0000_i1185" type="#_x0000_t75" style="width:26.35pt;height:12.9pt" o:ole="">
            <v:imagedata r:id="rId323" o:title=""/>
          </v:shape>
          <o:OLEObject Type="Embed" ProgID="Equation.DSMT4" ShapeID="_x0000_i1185" DrawAspect="Content" ObjectID="_1724737807" r:id="rId324"/>
        </w:object>
      </w:r>
      <w:r w:rsidR="00A95EB9">
        <w:t>，</w:t>
      </w:r>
      <w:r w:rsidR="00A95EB9" w:rsidRPr="00A95EB9">
        <w:rPr>
          <w:position w:val="-6"/>
        </w:rPr>
        <w:object w:dxaOrig="499" w:dyaOrig="260">
          <v:shape id="_x0000_i1186" type="#_x0000_t75" style="width:24.7pt;height:12.9pt" o:ole="">
            <v:imagedata r:id="rId325" o:title=""/>
          </v:shape>
          <o:OLEObject Type="Embed" ProgID="Equation.DSMT4" ShapeID="_x0000_i1186" DrawAspect="Content" ObjectID="_1724737808" r:id="rId326"/>
        </w:object>
      </w:r>
      <w:r w:rsidR="00A95EB9">
        <w:t>，</w:t>
      </w:r>
      <w:r w:rsidR="00E0183E" w:rsidRPr="00E0183E">
        <w:br/>
      </w:r>
      <w:r w:rsidR="00B35A07">
        <w:tab/>
      </w:r>
      <w:r w:rsidR="00B35A07">
        <w:rPr>
          <w:rFonts w:hint="eastAsia"/>
        </w:rPr>
        <w:tab/>
        <w:t xml:space="preserve">    </w:t>
      </w:r>
      <w:r w:rsidR="00E0183E" w:rsidRPr="00E0183E">
        <w:rPr>
          <w:rFonts w:hint="eastAsia"/>
        </w:rPr>
        <w:t>由振幅為</w:t>
      </w:r>
      <w:r w:rsidR="00E0183E" w:rsidRPr="00E0183E">
        <w:t>27</w:t>
      </w:r>
      <w:r w:rsidR="00E0183E" w:rsidRPr="00E0183E">
        <w:rPr>
          <w:rFonts w:hint="eastAsia"/>
        </w:rPr>
        <w:t>公尺知</w:t>
      </w:r>
      <w:r w:rsidR="000D5404" w:rsidRPr="00B0741D">
        <w:rPr>
          <w:position w:val="-6"/>
        </w:rPr>
        <w:object w:dxaOrig="639" w:dyaOrig="260">
          <v:shape id="_x0000_i1187" type="#_x0000_t75" style="width:31.7pt;height:12.9pt" o:ole="">
            <v:imagedata r:id="rId327" o:title=""/>
          </v:shape>
          <o:OLEObject Type="Embed" ProgID="Equation.DSMT4" ShapeID="_x0000_i1187" DrawAspect="Content" ObjectID="_1724737809" r:id="rId328"/>
        </w:object>
      </w:r>
      <w:r w:rsidR="00B35A07">
        <w:t>，</w:t>
      </w:r>
      <w:r w:rsidR="00E0183E" w:rsidRPr="00E0183E"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rPr>
          <w:rFonts w:hint="eastAsia"/>
        </w:rPr>
        <w:t>由週期為</w:t>
      </w:r>
      <w:r w:rsidR="00E0183E" w:rsidRPr="00E0183E">
        <w:rPr>
          <w:rFonts w:hint="eastAsia"/>
        </w:rPr>
        <w:t>4</w:t>
      </w:r>
      <w:r w:rsidR="00E0183E" w:rsidRPr="00E0183E">
        <w:rPr>
          <w:rFonts w:hint="eastAsia"/>
        </w:rPr>
        <w:t>分鐘知</w:t>
      </w:r>
      <w:r w:rsidR="000D5404" w:rsidRPr="00B0741D">
        <w:rPr>
          <w:position w:val="-22"/>
        </w:rPr>
        <w:object w:dxaOrig="700" w:dyaOrig="580">
          <v:shape id="_x0000_i1188" type="#_x0000_t75" style="width:34.95pt;height:29pt" o:ole="">
            <v:imagedata r:id="rId329" o:title=""/>
          </v:shape>
          <o:OLEObject Type="Embed" ProgID="Equation.DSMT4" ShapeID="_x0000_i1188" DrawAspect="Content" ObjectID="_1724737810" r:id="rId330"/>
        </w:object>
      </w:r>
      <w:r w:rsidR="00E0183E" w:rsidRPr="00E0183E">
        <w:sym w:font="Symbol" w:char="F0DE"/>
      </w:r>
      <w:r w:rsidR="000D5404" w:rsidRPr="00B0741D">
        <w:rPr>
          <w:position w:val="-22"/>
        </w:rPr>
        <w:object w:dxaOrig="580" w:dyaOrig="580">
          <v:shape id="_x0000_i1189" type="#_x0000_t75" style="width:29pt;height:29pt" o:ole="">
            <v:imagedata r:id="rId331" o:title=""/>
          </v:shape>
          <o:OLEObject Type="Embed" ProgID="Equation.DSMT4" ShapeID="_x0000_i1189" DrawAspect="Content" ObjectID="_1724737811" r:id="rId332"/>
        </w:object>
      </w:r>
      <w:r w:rsidR="00B35A07">
        <w:t>，</w:t>
      </w:r>
      <w:r w:rsidR="00E0183E" w:rsidRPr="00E0183E"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rPr>
          <w:rFonts w:hint="eastAsia"/>
        </w:rPr>
        <w:t>由</w:t>
      </w:r>
      <w:r w:rsidR="000D5404" w:rsidRPr="00B0741D">
        <w:rPr>
          <w:position w:val="-12"/>
        </w:rPr>
        <w:object w:dxaOrig="499" w:dyaOrig="360">
          <v:shape id="_x0000_i1190" type="#_x0000_t75" style="width:24.7pt;height:18.25pt" o:ole="">
            <v:imagedata r:id="rId333" o:title=""/>
          </v:shape>
          <o:OLEObject Type="Embed" ProgID="Equation.DSMT4" ShapeID="_x0000_i1190" DrawAspect="Content" ObjectID="_1724737812" r:id="rId334"/>
        </w:object>
      </w:r>
      <w:r w:rsidR="00E0183E" w:rsidRPr="00E0183E">
        <w:rPr>
          <w:rFonts w:hint="eastAsia"/>
        </w:rPr>
        <w:t>的最小值</w:t>
      </w:r>
      <w:r w:rsidR="00A95EB9">
        <w:rPr>
          <w:rFonts w:hint="eastAsia"/>
        </w:rPr>
        <w:t>為</w:t>
      </w:r>
      <w:r w:rsidR="000D5404" w:rsidRPr="00B0741D">
        <w:rPr>
          <w:position w:val="-12"/>
        </w:rPr>
        <w:object w:dxaOrig="859" w:dyaOrig="360">
          <v:shape id="_x0000_i1191" type="#_x0000_t75" style="width:43pt;height:18.25pt" o:ole="">
            <v:imagedata r:id="rId335" o:title=""/>
          </v:shape>
          <o:OLEObject Type="Embed" ProgID="Equation.DSMT4" ShapeID="_x0000_i1191" DrawAspect="Content" ObjectID="_1724737813" r:id="rId336"/>
        </w:object>
      </w:r>
      <w:r w:rsidR="00E0183E" w:rsidRPr="00E0183E">
        <w:rPr>
          <w:rFonts w:hint="eastAsia"/>
        </w:rPr>
        <w:t>知</w:t>
      </w:r>
      <w:r w:rsidR="000D5404" w:rsidRPr="00B0741D">
        <w:rPr>
          <w:position w:val="-6"/>
        </w:rPr>
        <w:object w:dxaOrig="1080" w:dyaOrig="260">
          <v:shape id="_x0000_i1192" type="#_x0000_t75" style="width:54.25pt;height:12.9pt" o:ole="">
            <v:imagedata r:id="rId337" o:title=""/>
          </v:shape>
          <o:OLEObject Type="Embed" ProgID="Equation.DSMT4" ShapeID="_x0000_i1192" DrawAspect="Content" ObjectID="_1724737814" r:id="rId338"/>
        </w:object>
      </w:r>
      <w:r w:rsidR="00E0183E" w:rsidRPr="00E0183E">
        <w:sym w:font="Symbol" w:char="F0DE"/>
      </w:r>
      <w:r w:rsidR="000D5404" w:rsidRPr="00B0741D">
        <w:rPr>
          <w:position w:val="-6"/>
        </w:rPr>
        <w:object w:dxaOrig="639" w:dyaOrig="260">
          <v:shape id="_x0000_i1193" type="#_x0000_t75" style="width:31.7pt;height:12.9pt" o:ole="">
            <v:imagedata r:id="rId339" o:title=""/>
          </v:shape>
          <o:OLEObject Type="Embed" ProgID="Equation.DSMT4" ShapeID="_x0000_i1193" DrawAspect="Content" ObjectID="_1724737815" r:id="rId340"/>
        </w:object>
      </w:r>
      <w:r w:rsidR="00B35A07">
        <w:t>，</w:t>
      </w:r>
      <w:r w:rsidR="00E0183E" w:rsidRPr="00E0183E"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rPr>
          <w:rFonts w:hint="eastAsia"/>
        </w:rPr>
        <w:t>由</w:t>
      </w:r>
      <w:r w:rsidR="000D5404" w:rsidRPr="00B0741D">
        <w:rPr>
          <w:position w:val="-12"/>
        </w:rPr>
        <w:object w:dxaOrig="499" w:dyaOrig="360">
          <v:shape id="_x0000_i1194" type="#_x0000_t75" style="width:24.7pt;height:18.25pt" o:ole="">
            <v:imagedata r:id="rId333" o:title=""/>
          </v:shape>
          <o:OLEObject Type="Embed" ProgID="Equation.DSMT4" ShapeID="_x0000_i1194" DrawAspect="Content" ObjectID="_1724737816" r:id="rId341"/>
        </w:object>
      </w:r>
      <w:r w:rsidR="00E0183E" w:rsidRPr="00E0183E">
        <w:rPr>
          <w:rFonts w:hint="eastAsia"/>
        </w:rPr>
        <w:t>的最大值為</w:t>
      </w:r>
      <w:r w:rsidR="000D5404" w:rsidRPr="00B0741D">
        <w:rPr>
          <w:position w:val="-12"/>
        </w:rPr>
        <w:object w:dxaOrig="520" w:dyaOrig="360">
          <v:shape id="_x0000_i1195" type="#_x0000_t75" style="width:25.8pt;height:18.25pt" o:ole="">
            <v:imagedata r:id="rId342" o:title=""/>
          </v:shape>
          <o:OLEObject Type="Embed" ProgID="Equation.DSMT4" ShapeID="_x0000_i1195" DrawAspect="Content" ObjectID="_1724737817" r:id="rId343"/>
        </w:object>
      </w:r>
      <w:r w:rsidR="00E0183E" w:rsidRPr="00E0183E">
        <w:rPr>
          <w:rFonts w:hint="eastAsia"/>
        </w:rPr>
        <w:t>知</w:t>
      </w:r>
      <w:r w:rsidR="000D5404" w:rsidRPr="00B0741D">
        <w:rPr>
          <w:position w:val="-22"/>
        </w:rPr>
        <w:object w:dxaOrig="1780" w:dyaOrig="580">
          <v:shape id="_x0000_i1196" type="#_x0000_t75" style="width:89.2pt;height:29pt" o:ole="">
            <v:imagedata r:id="rId344" o:title=""/>
          </v:shape>
          <o:OLEObject Type="Embed" ProgID="Equation.DSMT4" ShapeID="_x0000_i1196" DrawAspect="Content" ObjectID="_1724737818" r:id="rId345"/>
        </w:object>
      </w:r>
      <w:r w:rsidR="00A95EB9">
        <w:t>，其中</w:t>
      </w:r>
      <w:r w:rsidR="00A95EB9" w:rsidRPr="00A95EB9">
        <w:rPr>
          <w:position w:val="-6"/>
        </w:rPr>
        <w:object w:dxaOrig="200" w:dyaOrig="260">
          <v:shape id="_x0000_i1197" type="#_x0000_t75" style="width:9.65pt;height:12.9pt" o:ole="">
            <v:imagedata r:id="rId346" o:title=""/>
          </v:shape>
          <o:OLEObject Type="Embed" ProgID="Equation.DSMT4" ShapeID="_x0000_i1197" DrawAspect="Content" ObjectID="_1724737819" r:id="rId347"/>
        </w:object>
      </w:r>
      <w:r w:rsidR="00A95EB9">
        <w:t>為整數</w:t>
      </w:r>
      <w:r w:rsidR="000D5404">
        <w:rPr>
          <w:rFonts w:hint="eastAsia"/>
        </w:rPr>
        <w:br/>
      </w:r>
      <w:r w:rsidR="000D5404">
        <w:rPr>
          <w:rFonts w:hint="eastAsia"/>
        </w:rPr>
        <w:tab/>
      </w:r>
      <w:r w:rsidR="000D5404">
        <w:rPr>
          <w:rFonts w:hint="eastAsia"/>
        </w:rPr>
        <w:tab/>
        <w:t xml:space="preserve">    </w:t>
      </w:r>
      <w:r w:rsidR="00E0183E" w:rsidRPr="00E0183E">
        <w:sym w:font="Symbol" w:char="F0DE"/>
      </w:r>
      <w:r w:rsidR="000D5404" w:rsidRPr="00B0741D">
        <w:rPr>
          <w:position w:val="-22"/>
        </w:rPr>
        <w:object w:dxaOrig="1260" w:dyaOrig="580">
          <v:shape id="_x0000_i1198" type="#_x0000_t75" style="width:62.85pt;height:29pt" o:ole="">
            <v:imagedata r:id="rId348" o:title=""/>
          </v:shape>
          <o:OLEObject Type="Embed" ProgID="Equation.DSMT4" ShapeID="_x0000_i1198" DrawAspect="Content" ObjectID="_1724737820" r:id="rId349"/>
        </w:object>
      </w:r>
      <w:r w:rsidR="00B35A07">
        <w:t>，</w:t>
      </w:r>
      <w:r w:rsidR="00E0183E" w:rsidRPr="00E0183E">
        <w:rPr>
          <w:rFonts w:hint="eastAsia"/>
        </w:rPr>
        <w:t>令</w:t>
      </w:r>
      <w:r w:rsidR="000D5404" w:rsidRPr="00B0741D">
        <w:rPr>
          <w:position w:val="-6"/>
        </w:rPr>
        <w:object w:dxaOrig="480" w:dyaOrig="260">
          <v:shape id="_x0000_i1199" type="#_x0000_t75" style="width:24.2pt;height:12.9pt" o:ole="">
            <v:imagedata r:id="rId350" o:title=""/>
          </v:shape>
          <o:OLEObject Type="Embed" ProgID="Equation.DSMT4" ShapeID="_x0000_i1199" DrawAspect="Content" ObjectID="_1724737821" r:id="rId351"/>
        </w:object>
      </w:r>
      <w:r w:rsidR="00E0183E" w:rsidRPr="00E0183E">
        <w:rPr>
          <w:rFonts w:hint="eastAsia"/>
        </w:rPr>
        <w:t>可得</w:t>
      </w:r>
      <w:r w:rsidR="000D5404" w:rsidRPr="00B0741D">
        <w:rPr>
          <w:position w:val="-22"/>
        </w:rPr>
        <w:object w:dxaOrig="720" w:dyaOrig="580">
          <v:shape id="_x0000_i1200" type="#_x0000_t75" style="width:36pt;height:29pt" o:ole="">
            <v:imagedata r:id="rId352" o:title=""/>
          </v:shape>
          <o:OLEObject Type="Embed" ProgID="Equation.DSMT4" ShapeID="_x0000_i1200" DrawAspect="Content" ObjectID="_1724737822" r:id="rId353"/>
        </w:object>
      </w:r>
      <w:r w:rsidR="00B35A07">
        <w:t>，</w:t>
      </w:r>
      <w:r w:rsidR="00E0183E" w:rsidRPr="00E0183E">
        <w:br/>
      </w:r>
      <w:r w:rsidR="00B35A07">
        <w:rPr>
          <w:rFonts w:hint="eastAsia"/>
        </w:rPr>
        <w:tab/>
      </w:r>
      <w:r w:rsidR="00B35A07">
        <w:rPr>
          <w:rFonts w:hint="eastAsia"/>
        </w:rPr>
        <w:tab/>
        <w:t xml:space="preserve">    </w:t>
      </w:r>
      <w:r w:rsidR="00E0183E" w:rsidRPr="00E0183E">
        <w:rPr>
          <w:rFonts w:hint="eastAsia"/>
        </w:rPr>
        <w:t>故</w:t>
      </w:r>
      <w:r w:rsidR="000D5404" w:rsidRPr="00B0741D">
        <w:rPr>
          <w:position w:val="-12"/>
        </w:rPr>
        <w:object w:dxaOrig="499" w:dyaOrig="360">
          <v:shape id="_x0000_i1201" type="#_x0000_t75" style="width:24.7pt;height:18.25pt" o:ole="">
            <v:imagedata r:id="rId333" o:title=""/>
          </v:shape>
          <o:OLEObject Type="Embed" ProgID="Equation.DSMT4" ShapeID="_x0000_i1201" DrawAspect="Content" ObjectID="_1724737823" r:id="rId354"/>
        </w:object>
      </w:r>
      <w:r w:rsidR="00E0183E" w:rsidRPr="00E0183E">
        <w:rPr>
          <w:rFonts w:hint="eastAsia"/>
        </w:rPr>
        <w:t>可以</w:t>
      </w:r>
      <w:r w:rsidR="00A95EB9" w:rsidRPr="00B0741D">
        <w:rPr>
          <w:position w:val="-26"/>
        </w:rPr>
        <w:object w:dxaOrig="1860" w:dyaOrig="639">
          <v:shape id="_x0000_i1202" type="#_x0000_t75" style="width:93.5pt;height:31.7pt" o:ole="">
            <v:imagedata r:id="rId355" o:title=""/>
          </v:shape>
          <o:OLEObject Type="Embed" ProgID="Equation.DSMT4" ShapeID="_x0000_i1202" DrawAspect="Content" ObjectID="_1724737824" r:id="rId356"/>
        </w:object>
      </w:r>
      <w:r w:rsidR="00E0183E" w:rsidRPr="00E0183E">
        <w:rPr>
          <w:rFonts w:hint="eastAsia"/>
        </w:rPr>
        <w:t>表示</w:t>
      </w:r>
      <w:r w:rsidR="00B35A07">
        <w:rPr>
          <w:rFonts w:hint="eastAsia"/>
        </w:rPr>
        <w:t>。</w:t>
      </w:r>
      <w:r w:rsidR="00B35A07">
        <w:br/>
      </w:r>
      <w:r w:rsidR="00B35A07">
        <w:t>故選</w:t>
      </w:r>
      <w:r w:rsidR="00B35A07">
        <w:rPr>
          <w:rFonts w:hint="eastAsia"/>
        </w:rPr>
        <w:t>(3)(4)(5)</w:t>
      </w:r>
      <w:r w:rsidR="00B35A07">
        <w:t>。</w:t>
      </w:r>
    </w:p>
    <w:p w:rsidR="000D5404" w:rsidRDefault="000D5404">
      <w:pPr>
        <w:snapToGrid/>
        <w:spacing w:line="240" w:lineRule="auto"/>
      </w:pPr>
      <w:r>
        <w:br w:type="page"/>
      </w:r>
    </w:p>
    <w:p w:rsidR="000D5404" w:rsidRDefault="000D5404" w:rsidP="00E0183E">
      <w:pPr>
        <w:pStyle w:val="ac"/>
        <w:ind w:left="361" w:hanging="361"/>
      </w:pPr>
      <w:r>
        <w:t>11.</w:t>
      </w:r>
      <w:r>
        <w:rPr>
          <w:rFonts w:hint="eastAsia"/>
        </w:rPr>
        <w:tab/>
      </w:r>
      <w:r w:rsidR="00E0183E" w:rsidRPr="000D5404">
        <w:rPr>
          <w:rFonts w:hint="eastAsia"/>
        </w:rPr>
        <w:t>中</w:t>
      </w: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5981A37B" wp14:editId="5D699D6B">
            <wp:simplePos x="1099185" y="717550"/>
            <wp:positionH relativeFrom="column">
              <wp:align>right</wp:align>
            </wp:positionH>
            <wp:positionV relativeFrom="paragraph">
              <wp:posOffset>0</wp:posOffset>
            </wp:positionV>
            <wp:extent cx="1220400" cy="874800"/>
            <wp:effectExtent l="0" t="0" r="0" b="190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.eps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0400" cy="8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0D5404">
        <w:rPr>
          <w:rFonts w:hint="eastAsia"/>
        </w:rPr>
        <w:t>央疫情指揮中心公布新的新冠肺炎密切接觸者匡列原則：</w:t>
      </w:r>
      <w:r w:rsidR="00E0183E" w:rsidRPr="000D5404">
        <w:br/>
      </w:r>
      <w:r w:rsidR="00E0183E" w:rsidRPr="000D5404">
        <w:rPr>
          <w:rFonts w:hint="eastAsia"/>
        </w:rPr>
        <w:t>「校內班上</w:t>
      </w:r>
      <w:r w:rsidR="00E0183E" w:rsidRPr="000D5404">
        <w:t>確診者</w:t>
      </w:r>
      <w:r w:rsidR="00E0183E" w:rsidRPr="000D5404">
        <w:rPr>
          <w:rFonts w:hint="eastAsia"/>
        </w:rPr>
        <w:t>座位</w:t>
      </w:r>
      <w:r w:rsidR="00E0183E" w:rsidRPr="000D5404">
        <w:t>九宮格</w:t>
      </w:r>
      <w:r w:rsidR="00E0183E" w:rsidRPr="000D5404">
        <w:rPr>
          <w:rFonts w:hint="eastAsia"/>
        </w:rPr>
        <w:t>內的同學</w:t>
      </w:r>
      <w:r w:rsidR="00E0183E" w:rsidRPr="000D5404">
        <w:t>採</w:t>
      </w:r>
      <w:r w:rsidR="00E0183E" w:rsidRPr="000D5404">
        <w:rPr>
          <w:rFonts w:hint="eastAsia"/>
        </w:rPr>
        <w:t>隔離停止到校</w:t>
      </w:r>
      <w:r w:rsidR="00E0183E" w:rsidRPr="000D5404">
        <w:t>。</w:t>
      </w:r>
      <w:r w:rsidR="00E0183E" w:rsidRPr="000D5404">
        <w:rPr>
          <w:rFonts w:hint="eastAsia"/>
        </w:rPr>
        <w:t>」</w:t>
      </w:r>
      <w:r w:rsidR="00E0183E" w:rsidRPr="000D5404">
        <w:br/>
      </w:r>
      <w:r w:rsidR="00E0183E" w:rsidRPr="000D5404">
        <w:rPr>
          <w:rFonts w:hint="eastAsia"/>
        </w:rPr>
        <w:t>已知龍龍的班上有</w:t>
      </w:r>
      <w:r w:rsidR="00E0183E" w:rsidRPr="000D5404">
        <w:rPr>
          <w:rFonts w:hint="eastAsia"/>
        </w:rPr>
        <w:t>2</w:t>
      </w:r>
      <w:r w:rsidR="00E0183E" w:rsidRPr="000D5404">
        <w:t>5</w:t>
      </w:r>
      <w:r w:rsidR="00E0183E" w:rsidRPr="000D5404">
        <w:rPr>
          <w:rFonts w:hint="eastAsia"/>
        </w:rPr>
        <w:t>位</w:t>
      </w:r>
      <w:r w:rsidR="006F513D">
        <w:rPr>
          <w:rFonts w:hint="eastAsia"/>
        </w:rPr>
        <w:t>同學</w:t>
      </w:r>
      <w:r w:rsidR="00E0183E" w:rsidRPr="000D5404">
        <w:rPr>
          <w:rFonts w:hint="eastAsia"/>
        </w:rPr>
        <w:t>，座位採</w:t>
      </w:r>
      <w:r w:rsidRPr="000D5404">
        <w:rPr>
          <w:position w:val="-6"/>
        </w:rPr>
        <w:object w:dxaOrig="440" w:dyaOrig="260">
          <v:shape id="_x0000_i1203" type="#_x0000_t75" style="width:22.05pt;height:12.9pt" o:ole="">
            <v:imagedata r:id="rId358" o:title=""/>
          </v:shape>
          <o:OLEObject Type="Embed" ProgID="Equation.DSMT4" ShapeID="_x0000_i1203" DrawAspect="Content" ObjectID="_1724737825" r:id="rId359"/>
        </w:object>
      </w:r>
      <w:r w:rsidR="00E0183E" w:rsidRPr="000D5404">
        <w:rPr>
          <w:rFonts w:hint="eastAsia"/>
        </w:rPr>
        <w:t>的方格排列</w:t>
      </w:r>
      <w:r w:rsidR="006F513D">
        <w:rPr>
          <w:rFonts w:hint="eastAsia"/>
        </w:rPr>
        <w:t>，如圖所示</w:t>
      </w:r>
      <w:r w:rsidR="00E0183E" w:rsidRPr="000D5404">
        <w:rPr>
          <w:rFonts w:hint="eastAsia"/>
        </w:rPr>
        <w:t>。某日老師告知班上有</w:t>
      </w:r>
      <w:r w:rsidR="006F513D">
        <w:rPr>
          <w:rFonts w:hint="eastAsia"/>
        </w:rPr>
        <w:t>2</w:t>
      </w:r>
      <w:r w:rsidR="00E0183E" w:rsidRPr="000D5404">
        <w:rPr>
          <w:rFonts w:hint="eastAsia"/>
        </w:rPr>
        <w:t>位同學確診，在確診</w:t>
      </w:r>
      <w:r w:rsidR="006F513D">
        <w:rPr>
          <w:rFonts w:hint="eastAsia"/>
        </w:rPr>
        <w:t>者</w:t>
      </w:r>
      <w:r w:rsidR="00E0183E" w:rsidRPr="000D5404">
        <w:rPr>
          <w:rFonts w:hint="eastAsia"/>
        </w:rPr>
        <w:t>非龍龍且其餘同學確診機率皆相同的情況下，請選出正確的敘述。</w:t>
      </w:r>
    </w:p>
    <w:p w:rsidR="000D5404" w:rsidRDefault="00E0183E" w:rsidP="000D5404">
      <w:pPr>
        <w:pStyle w:val="ac"/>
        <w:ind w:leftChars="150" w:left="722" w:hanging="361"/>
      </w:pPr>
      <w:r w:rsidRPr="000D5404">
        <w:t>(1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角落的</w:t>
      </w:r>
      <w:r w:rsidRPr="000D5404">
        <w:rPr>
          <w:rFonts w:hint="eastAsia"/>
        </w:rPr>
        <w:t>4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204" type="#_x0000_t75" style="width:22.05pt;height:32.8pt" o:ole="">
            <v:imagedata r:id="rId360" o:title=""/>
          </v:shape>
          <o:OLEObject Type="Embed" ProgID="Equation.DSMT4" ShapeID="_x0000_i1204" DrawAspect="Content" ObjectID="_1724737826" r:id="rId361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2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側邊</w:t>
      </w:r>
      <w:r w:rsidR="000D5404">
        <w:rPr>
          <w:rFonts w:hint="eastAsia"/>
        </w:rPr>
        <w:t>（</w:t>
      </w:r>
      <w:r w:rsidRPr="000D5404">
        <w:rPr>
          <w:rFonts w:hint="eastAsia"/>
        </w:rPr>
        <w:t>非角落</w:t>
      </w:r>
      <w:r w:rsidR="000D5404">
        <w:rPr>
          <w:rFonts w:hint="eastAsia"/>
        </w:rPr>
        <w:t>）</w:t>
      </w:r>
      <w:r w:rsidR="006F513D">
        <w:rPr>
          <w:rFonts w:hint="eastAsia"/>
        </w:rPr>
        <w:t>的</w:t>
      </w:r>
      <w:r w:rsidRPr="000D5404">
        <w:rPr>
          <w:rFonts w:hint="eastAsia"/>
        </w:rPr>
        <w:t>1</w:t>
      </w:r>
      <w:r w:rsidRPr="000D5404">
        <w:t>2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205" type="#_x0000_t75" style="width:22.05pt;height:32.8pt" o:ole="">
            <v:imagedata r:id="rId362" o:title=""/>
          </v:shape>
          <o:OLEObject Type="Embed" ProgID="Equation.DSMT4" ShapeID="_x0000_i1205" DrawAspect="Content" ObjectID="_1724737827" r:id="rId363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3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在中央</w:t>
      </w:r>
      <w:r w:rsidR="006F513D">
        <w:rPr>
          <w:rFonts w:hint="eastAsia"/>
        </w:rPr>
        <w:t>的</w:t>
      </w:r>
      <w:r w:rsidRPr="000D5404">
        <w:t>9</w:t>
      </w:r>
      <w:r w:rsidRPr="000D5404">
        <w:rPr>
          <w:rFonts w:hint="eastAsia"/>
        </w:rPr>
        <w:t>個位子之一，則龍龍沒被匡列的機率為</w:t>
      </w:r>
      <w:r w:rsidR="000D5404" w:rsidRPr="000D5404">
        <w:rPr>
          <w:position w:val="-28"/>
        </w:rPr>
        <w:object w:dxaOrig="440" w:dyaOrig="660">
          <v:shape id="_x0000_i1206" type="#_x0000_t75" style="width:22.05pt;height:32.8pt" o:ole="">
            <v:imagedata r:id="rId364" o:title=""/>
          </v:shape>
          <o:OLEObject Type="Embed" ProgID="Equation.DSMT4" ShapeID="_x0000_i1206" DrawAspect="Content" ObjectID="_1724737828" r:id="rId365"/>
        </w:object>
      </w:r>
    </w:p>
    <w:p w:rsidR="000D5404" w:rsidRDefault="00E0183E" w:rsidP="000D5404">
      <w:pPr>
        <w:pStyle w:val="ac"/>
        <w:ind w:leftChars="150" w:left="722" w:hanging="361"/>
      </w:pPr>
      <w:r w:rsidRPr="000D5404">
        <w:t>(4)</w:t>
      </w:r>
      <w:r w:rsidR="000D5404">
        <w:rPr>
          <w:rFonts w:hint="eastAsia"/>
        </w:rPr>
        <w:tab/>
      </w:r>
      <w:r w:rsidRPr="000D5404">
        <w:rPr>
          <w:rFonts w:hint="eastAsia"/>
        </w:rPr>
        <w:t>若龍龍的座位為角落的</w:t>
      </w:r>
      <w:r w:rsidRPr="000D5404">
        <w:rPr>
          <w:rFonts w:hint="eastAsia"/>
        </w:rPr>
        <w:t>4</w:t>
      </w:r>
      <w:r w:rsidRPr="000D5404">
        <w:rPr>
          <w:rFonts w:hint="eastAsia"/>
        </w:rPr>
        <w:t>個位子之一，</w:t>
      </w:r>
      <w:r w:rsidR="006F513D">
        <w:rPr>
          <w:rFonts w:hint="eastAsia"/>
        </w:rPr>
        <w:t>則</w:t>
      </w:r>
      <w:r w:rsidR="006F513D">
        <w:rPr>
          <w:rFonts w:hint="eastAsia"/>
        </w:rPr>
        <w:t>2</w:t>
      </w:r>
      <w:r w:rsidRPr="000D5404">
        <w:rPr>
          <w:rFonts w:hint="eastAsia"/>
        </w:rPr>
        <w:t>位確診同學座位相鄰</w:t>
      </w:r>
      <w:r w:rsidR="000D5404">
        <w:rPr>
          <w:rFonts w:hint="eastAsia"/>
        </w:rPr>
        <w:t>（</w:t>
      </w:r>
      <w:r w:rsidRPr="000D5404">
        <w:rPr>
          <w:rFonts w:hint="eastAsia"/>
        </w:rPr>
        <w:t>左右相鄰或前後相鄰</w:t>
      </w:r>
      <w:r w:rsidR="000D5404">
        <w:rPr>
          <w:rFonts w:hint="eastAsia"/>
        </w:rPr>
        <w:t>）</w:t>
      </w:r>
      <w:r w:rsidRPr="000D5404">
        <w:rPr>
          <w:rFonts w:hint="eastAsia"/>
        </w:rPr>
        <w:t>的機率為</w:t>
      </w:r>
      <w:r w:rsidR="000D5404" w:rsidRPr="000D5404">
        <w:rPr>
          <w:position w:val="-28"/>
        </w:rPr>
        <w:object w:dxaOrig="900" w:dyaOrig="660">
          <v:shape id="_x0000_i1207" type="#_x0000_t75" style="width:45.15pt;height:32.8pt" o:ole="">
            <v:imagedata r:id="rId366" o:title=""/>
          </v:shape>
          <o:OLEObject Type="Embed" ProgID="Equation.DSMT4" ShapeID="_x0000_i1207" DrawAspect="Content" ObjectID="_1724737829" r:id="rId367"/>
        </w:object>
      </w:r>
    </w:p>
    <w:p w:rsidR="00E0183E" w:rsidRPr="006337CA" w:rsidRDefault="00E0183E" w:rsidP="000D5404">
      <w:pPr>
        <w:pStyle w:val="ac"/>
        <w:ind w:leftChars="150" w:left="722" w:hanging="361"/>
      </w:pPr>
      <w:r w:rsidRPr="00F24B86">
        <w:t>(5)</w:t>
      </w:r>
      <w:r w:rsidR="000D5404">
        <w:rPr>
          <w:rFonts w:hint="eastAsia"/>
        </w:rPr>
        <w:tab/>
      </w:r>
      <w:r>
        <w:rPr>
          <w:rFonts w:hint="eastAsia"/>
        </w:rPr>
        <w:t>若龍龍的座位為角落的</w:t>
      </w:r>
      <w:r>
        <w:rPr>
          <w:rFonts w:hint="eastAsia"/>
        </w:rPr>
        <w:t>4</w:t>
      </w:r>
      <w:r>
        <w:rPr>
          <w:rFonts w:hint="eastAsia"/>
        </w:rPr>
        <w:t>個位子之一，</w:t>
      </w:r>
      <w:r w:rsidR="006F513D">
        <w:rPr>
          <w:rFonts w:hint="eastAsia"/>
        </w:rPr>
        <w:t>則</w:t>
      </w:r>
      <w:r>
        <w:rPr>
          <w:rFonts w:hint="eastAsia"/>
        </w:rPr>
        <w:t>班上有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位同學被匡列的機率為</w:t>
      </w:r>
      <w:r w:rsidR="000D5404" w:rsidRPr="00B0741D">
        <w:rPr>
          <w:position w:val="-28"/>
        </w:rPr>
        <w:object w:dxaOrig="440" w:dyaOrig="660">
          <v:shape id="_x0000_i1208" type="#_x0000_t75" style="width:22.05pt;height:32.8pt" o:ole="">
            <v:imagedata r:id="rId368" o:title=""/>
          </v:shape>
          <o:OLEObject Type="Embed" ProgID="Equation.DSMT4" ShapeID="_x0000_i1208" DrawAspect="Content" ObjectID="_1724737830" r:id="rId369"/>
        </w:object>
      </w:r>
    </w:p>
    <w:p w:rsidR="00B0741D" w:rsidRPr="00E0183E" w:rsidRDefault="00B0741D" w:rsidP="000D5404">
      <w:pPr>
        <w:pStyle w:val="a3"/>
        <w:spacing w:line="312" w:lineRule="auto"/>
        <w:ind w:left="1566" w:hanging="1205"/>
      </w:pPr>
      <w:r w:rsidRPr="00E0183E">
        <w:rPr>
          <w:rFonts w:hint="eastAsia"/>
        </w:rPr>
        <w:t>解題觀念：</w:t>
      </w:r>
      <w:r w:rsidR="000D5404">
        <w:rPr>
          <w:rFonts w:hint="eastAsia"/>
        </w:rPr>
        <w:t>古典機率的定義</w:t>
      </w:r>
    </w:p>
    <w:p w:rsidR="00B0741D" w:rsidRPr="00E0183E" w:rsidRDefault="00B0741D" w:rsidP="000D5404">
      <w:pPr>
        <w:pStyle w:val="a3"/>
        <w:spacing w:line="312" w:lineRule="auto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0D5404">
        <w:rPr>
          <w:rFonts w:hint="eastAsia"/>
        </w:rPr>
        <w:t>(1)(3)(5)</w:t>
      </w:r>
    </w:p>
    <w:p w:rsidR="00E0183E" w:rsidRDefault="000D5404" w:rsidP="00FF61EE">
      <w:pPr>
        <w:pStyle w:val="a3"/>
        <w:tabs>
          <w:tab w:val="left" w:pos="1928"/>
        </w:tabs>
        <w:spacing w:line="312" w:lineRule="auto"/>
        <w:ind w:left="1566" w:hanging="1205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C8F5C0" wp14:editId="3388A576">
            <wp:simplePos x="0" y="0"/>
            <wp:positionH relativeFrom="column">
              <wp:posOffset>4866005</wp:posOffset>
            </wp:positionH>
            <wp:positionV relativeFrom="paragraph">
              <wp:posOffset>3718560</wp:posOffset>
            </wp:positionV>
            <wp:extent cx="1219835" cy="874395"/>
            <wp:effectExtent l="0" t="0" r="0" b="190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A.eps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41D" w:rsidRPr="00E0183E">
        <w:t>試題解析：</w:t>
      </w:r>
      <w:r w:rsidR="00460E2C">
        <w:rPr>
          <w:rFonts w:hint="eastAsia"/>
        </w:rPr>
        <w:tab/>
      </w:r>
      <w:r w:rsidR="00E0183E">
        <w:rPr>
          <w:rFonts w:hint="eastAsia"/>
        </w:rPr>
        <w:t>確診同學的位子為扣除龍龍</w:t>
      </w:r>
      <w:r w:rsidR="006F513D">
        <w:rPr>
          <w:rFonts w:hint="eastAsia"/>
        </w:rPr>
        <w:t>的位子</w:t>
      </w:r>
      <w:r w:rsidR="00E0183E">
        <w:rPr>
          <w:rFonts w:hint="eastAsia"/>
        </w:rPr>
        <w:t>，</w:t>
      </w:r>
      <w:r w:rsidR="006F513D">
        <w:rPr>
          <w:rFonts w:hint="eastAsia"/>
        </w:rPr>
        <w:t>從</w:t>
      </w:r>
      <w:r w:rsidR="00E0183E">
        <w:rPr>
          <w:rFonts w:hint="eastAsia"/>
        </w:rPr>
        <w:t>其餘</w:t>
      </w:r>
      <w:r w:rsidR="00E0183E">
        <w:t>24</w:t>
      </w:r>
      <w:r w:rsidR="006F513D">
        <w:t>個</w:t>
      </w:r>
      <w:r w:rsidR="00E0183E">
        <w:rPr>
          <w:rFonts w:hint="eastAsia"/>
        </w:rPr>
        <w:t>位子</w:t>
      </w:r>
      <w:r w:rsidR="005077DC">
        <w:rPr>
          <w:rFonts w:hint="eastAsia"/>
        </w:rPr>
        <w:t>中</w:t>
      </w:r>
      <w:r w:rsidR="00E0183E">
        <w:rPr>
          <w:rFonts w:hint="eastAsia"/>
        </w:rPr>
        <w:t>任選</w:t>
      </w:r>
      <w:r w:rsidR="00E0183E">
        <w:rPr>
          <w:rFonts w:hint="eastAsia"/>
        </w:rPr>
        <w:t>2</w:t>
      </w:r>
      <w:r w:rsidR="00E0183E">
        <w:rPr>
          <w:rFonts w:hint="eastAsia"/>
        </w:rPr>
        <w:t>個，</w:t>
      </w:r>
      <w:r w:rsidR="006F513D">
        <w:rPr>
          <w:rFonts w:hint="eastAsia"/>
        </w:rPr>
        <w:t>共</w:t>
      </w:r>
      <w:r w:rsidR="00E0183E">
        <w:rPr>
          <w:rFonts w:hint="eastAsia"/>
        </w:rPr>
        <w:t>有</w:t>
      </w:r>
      <w:r w:rsidRPr="00B0741D">
        <w:rPr>
          <w:position w:val="-10"/>
        </w:rPr>
        <w:object w:dxaOrig="380" w:dyaOrig="340">
          <v:shape id="_x0000_i1209" type="#_x0000_t75" style="width:18.8pt;height:17.2pt" o:ole="">
            <v:imagedata r:id="rId371" o:title=""/>
          </v:shape>
          <o:OLEObject Type="Embed" ProgID="Equation.DSMT4" ShapeID="_x0000_i1209" DrawAspect="Content" ObjectID="_1724737831" r:id="rId372"/>
        </w:object>
      </w:r>
      <w:r w:rsidR="006F513D">
        <w:rPr>
          <w:rFonts w:hint="eastAsia"/>
        </w:rPr>
        <w:t>種</w:t>
      </w:r>
      <w:r>
        <w:rPr>
          <w:rFonts w:hint="eastAsia"/>
        </w:rPr>
        <w:t>。</w:t>
      </w:r>
      <w:r>
        <w:br/>
      </w:r>
      <w:r w:rsidR="00E0183E">
        <w:rPr>
          <w:rFonts w:hint="eastAsia"/>
        </w:rPr>
        <w:t>(</w:t>
      </w:r>
      <w:r w:rsidR="00E0183E">
        <w:t>1</w:t>
      </w:r>
      <w:r w:rsidR="00E0183E">
        <w:rPr>
          <w:rFonts w:hint="eastAsia"/>
        </w:rPr>
        <w:t>)</w:t>
      </w:r>
      <w:r>
        <w:tab/>
      </w:r>
      <w:r>
        <w:rPr>
          <w:rFonts w:hint="eastAsia"/>
        </w:rPr>
        <w:t>○</w:t>
      </w:r>
      <w:r w:rsidR="00E0183E">
        <w:rPr>
          <w:rFonts w:hint="eastAsia"/>
        </w:rPr>
        <w:t>：龍龍周圍的</w:t>
      </w:r>
      <w:r w:rsidR="006F513D">
        <w:rPr>
          <w:rFonts w:hint="eastAsia"/>
        </w:rPr>
        <w:t>3</w:t>
      </w:r>
      <w:r w:rsidR="00E0183E">
        <w:rPr>
          <w:rFonts w:hint="eastAsia"/>
        </w:rPr>
        <w:t>位同學皆非確診者，</w:t>
      </w:r>
      <w:r>
        <w:br/>
      </w:r>
      <w:r>
        <w:rPr>
          <w:rFonts w:hint="eastAsia"/>
        </w:rPr>
        <w:tab/>
      </w:r>
      <w:r>
        <w:tab/>
      </w:r>
      <w:r>
        <w:t xml:space="preserve">　　</w:t>
      </w:r>
      <w:r w:rsidR="00E0183E">
        <w:rPr>
          <w:rFonts w:hint="eastAsia"/>
        </w:rPr>
        <w:t>故確診者的位子有</w:t>
      </w:r>
      <w:r w:rsidRPr="00B0741D">
        <w:rPr>
          <w:position w:val="-10"/>
        </w:rPr>
        <w:object w:dxaOrig="380" w:dyaOrig="340">
          <v:shape id="_x0000_i1210" type="#_x0000_t75" style="width:18.8pt;height:17.2pt" o:ole="">
            <v:imagedata r:id="rId373" o:title=""/>
          </v:shape>
          <o:OLEObject Type="Embed" ProgID="Equation.DSMT4" ShapeID="_x0000_i1210" DrawAspect="Content" ObjectID="_1724737832" r:id="rId374"/>
        </w:object>
      </w:r>
      <w:r w:rsidR="006F513D">
        <w:rPr>
          <w:rFonts w:hint="eastAsia"/>
        </w:rPr>
        <w:t>種</w:t>
      </w:r>
      <w:r w:rsidR="00E0183E">
        <w:rPr>
          <w:rFonts w:hint="eastAsia"/>
        </w:rPr>
        <w:t>，故機率為</w:t>
      </w:r>
      <w:r w:rsidRPr="00B0741D">
        <w:rPr>
          <w:position w:val="-28"/>
        </w:rPr>
        <w:object w:dxaOrig="440" w:dyaOrig="660">
          <v:shape id="_x0000_i1211" type="#_x0000_t75" style="width:22.05pt;height:32.8pt" o:ole="">
            <v:imagedata r:id="rId375" o:title=""/>
          </v:shape>
          <o:OLEObject Type="Embed" ProgID="Equation.DSMT4" ShapeID="_x0000_i1211" DrawAspect="Content" ObjectID="_1724737833" r:id="rId376"/>
        </w:object>
      </w:r>
      <w:r>
        <w:rPr>
          <w:rFonts w:hint="eastAsia"/>
        </w:rPr>
        <w:t>。</w:t>
      </w:r>
      <w:r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2)</w:t>
      </w:r>
      <w:r>
        <w:rPr>
          <w:rFonts w:hint="eastAsia"/>
        </w:rPr>
        <w:tab/>
      </w:r>
      <w:r>
        <w:rPr>
          <w:rFonts w:hint="eastAsia"/>
        </w:rPr>
        <w:t>╳</w:t>
      </w:r>
      <w:r w:rsidR="00E0183E">
        <w:rPr>
          <w:rFonts w:hint="eastAsia"/>
        </w:rPr>
        <w:t>：龍龍周圍的</w:t>
      </w:r>
      <w:r w:rsidR="006F513D">
        <w:rPr>
          <w:rFonts w:hint="eastAsia"/>
        </w:rPr>
        <w:t>5</w:t>
      </w:r>
      <w:r w:rsidR="00E0183E">
        <w:rPr>
          <w:rFonts w:hint="eastAsia"/>
        </w:rPr>
        <w:t>位同學皆非確診者，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  <w:t xml:space="preserve">    </w:t>
      </w:r>
      <w:r w:rsidR="00E0183E">
        <w:rPr>
          <w:rFonts w:hint="eastAsia"/>
        </w:rPr>
        <w:t>故確診者的位子有</w:t>
      </w:r>
      <w:r w:rsidRPr="00B0741D">
        <w:rPr>
          <w:position w:val="-10"/>
        </w:rPr>
        <w:object w:dxaOrig="380" w:dyaOrig="340">
          <v:shape id="_x0000_i1212" type="#_x0000_t75" style="width:18.8pt;height:17.2pt" o:ole="">
            <v:imagedata r:id="rId377" o:title=""/>
          </v:shape>
          <o:OLEObject Type="Embed" ProgID="Equation.DSMT4" ShapeID="_x0000_i1212" DrawAspect="Content" ObjectID="_1724737834" r:id="rId378"/>
        </w:object>
      </w:r>
      <w:r w:rsidR="006F513D">
        <w:rPr>
          <w:rFonts w:hint="eastAsia"/>
        </w:rPr>
        <w:t>種</w:t>
      </w:r>
      <w:r w:rsidR="00E0183E">
        <w:rPr>
          <w:rFonts w:hint="eastAsia"/>
        </w:rPr>
        <w:t>，故機率為</w:t>
      </w:r>
      <w:r w:rsidRPr="00B0741D">
        <w:rPr>
          <w:position w:val="-28"/>
        </w:rPr>
        <w:object w:dxaOrig="440" w:dyaOrig="660">
          <v:shape id="_x0000_i1213" type="#_x0000_t75" style="width:22.05pt;height:32.8pt" o:ole="">
            <v:imagedata r:id="rId379" o:title=""/>
          </v:shape>
          <o:OLEObject Type="Embed" ProgID="Equation.DSMT4" ShapeID="_x0000_i1213" DrawAspect="Content" ObjectID="_1724737835" r:id="rId380"/>
        </w:object>
      </w:r>
      <w:r>
        <w:rPr>
          <w:rFonts w:hint="eastAsia"/>
        </w:rPr>
        <w:t>。</w:t>
      </w:r>
      <w:r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3)</w:t>
      </w:r>
      <w:r>
        <w:rPr>
          <w:rFonts w:hint="eastAsia"/>
        </w:rPr>
        <w:tab/>
      </w:r>
      <w:r>
        <w:rPr>
          <w:rFonts w:hint="eastAsia"/>
        </w:rPr>
        <w:t>○</w:t>
      </w:r>
      <w:r w:rsidR="00E0183E">
        <w:rPr>
          <w:rFonts w:hint="eastAsia"/>
        </w:rPr>
        <w:t>：龍龍周圍的</w:t>
      </w:r>
      <w:r w:rsidR="006F513D">
        <w:rPr>
          <w:rFonts w:hint="eastAsia"/>
        </w:rPr>
        <w:t>8</w:t>
      </w:r>
      <w:r w:rsidR="00E0183E">
        <w:rPr>
          <w:rFonts w:hint="eastAsia"/>
        </w:rPr>
        <w:t>位同學皆非確診者，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  <w:t xml:space="preserve">    </w:t>
      </w:r>
      <w:r w:rsidR="00E0183E">
        <w:rPr>
          <w:rFonts w:hint="eastAsia"/>
        </w:rPr>
        <w:t>故確診者的位子有</w:t>
      </w:r>
      <w:r w:rsidRPr="00B0741D">
        <w:rPr>
          <w:position w:val="-10"/>
        </w:rPr>
        <w:object w:dxaOrig="380" w:dyaOrig="340">
          <v:shape id="_x0000_i1214" type="#_x0000_t75" style="width:18.8pt;height:17.2pt" o:ole="">
            <v:imagedata r:id="rId381" o:title=""/>
          </v:shape>
          <o:OLEObject Type="Embed" ProgID="Equation.DSMT4" ShapeID="_x0000_i1214" DrawAspect="Content" ObjectID="_1724737836" r:id="rId382"/>
        </w:object>
      </w:r>
      <w:r w:rsidR="00E0183E">
        <w:rPr>
          <w:rFonts w:hint="eastAsia"/>
        </w:rPr>
        <w:t>種，故機率為</w:t>
      </w:r>
      <w:r w:rsidRPr="00B0741D">
        <w:rPr>
          <w:position w:val="-28"/>
        </w:rPr>
        <w:object w:dxaOrig="440" w:dyaOrig="660">
          <v:shape id="_x0000_i1215" type="#_x0000_t75" style="width:22.05pt;height:32.8pt" o:ole="">
            <v:imagedata r:id="rId383" o:title=""/>
          </v:shape>
          <o:OLEObject Type="Embed" ProgID="Equation.DSMT4" ShapeID="_x0000_i1215" DrawAspect="Content" ObjectID="_1724737837" r:id="rId384"/>
        </w:object>
      </w:r>
      <w:r>
        <w:rPr>
          <w:rFonts w:hint="eastAsia"/>
        </w:rPr>
        <w:t>。</w:t>
      </w:r>
      <w:r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4)</w:t>
      </w:r>
      <w:r>
        <w:rPr>
          <w:rFonts w:hint="eastAsia"/>
        </w:rPr>
        <w:tab/>
      </w:r>
      <w:r>
        <w:rPr>
          <w:rFonts w:hint="eastAsia"/>
        </w:rPr>
        <w:t>╳</w:t>
      </w:r>
      <w:r w:rsidR="00E0183E">
        <w:rPr>
          <w:rFonts w:hint="eastAsia"/>
        </w:rPr>
        <w:t>：</w:t>
      </w:r>
      <w:r w:rsidR="00E0183E">
        <w:sym w:font="Wingdings" w:char="F081"/>
      </w:r>
      <w:r w:rsidR="006F513D">
        <w:rPr>
          <w:rFonts w:hint="eastAsia"/>
        </w:rPr>
        <w:t>確診者左右相鄰且與龍龍在同一列時，</w:t>
      </w:r>
      <w:r w:rsidR="00E0183E">
        <w:rPr>
          <w:rFonts w:hint="eastAsia"/>
        </w:rPr>
        <w:t>有</w:t>
      </w:r>
      <w:r w:rsidR="00E0183E">
        <w:t>3</w:t>
      </w:r>
      <w:r w:rsidR="00E0183E">
        <w:rPr>
          <w:rFonts w:hint="eastAsia"/>
        </w:rPr>
        <w:t>種</w:t>
      </w:r>
      <w:r>
        <w:rPr>
          <w:rFonts w:hint="eastAsia"/>
        </w:rPr>
        <w:t>。</w:t>
      </w:r>
      <w:r>
        <w:rPr>
          <w:rFonts w:hint="eastAsia"/>
        </w:rPr>
        <w:br/>
      </w:r>
      <w:r>
        <w:tab/>
      </w:r>
      <w:r>
        <w:rPr>
          <w:rFonts w:hint="eastAsia"/>
        </w:rPr>
        <w:tab/>
        <w:t xml:space="preserve">    </w:t>
      </w:r>
      <w:r w:rsidR="00E0183E">
        <w:sym w:font="Wingdings" w:char="F082"/>
      </w:r>
      <w:r w:rsidR="006F513D">
        <w:rPr>
          <w:rFonts w:hint="eastAsia"/>
        </w:rPr>
        <w:t>確診者左右相鄰且與龍龍不在同一列時，</w:t>
      </w:r>
      <w:r w:rsidR="00E0183E">
        <w:rPr>
          <w:rFonts w:hint="eastAsia"/>
        </w:rPr>
        <w:t>有</w:t>
      </w:r>
      <w:r w:rsidRPr="00B0741D">
        <w:rPr>
          <w:position w:val="-10"/>
        </w:rPr>
        <w:object w:dxaOrig="580" w:dyaOrig="340">
          <v:shape id="_x0000_i1216" type="#_x0000_t75" style="width:29pt;height:17.2pt" o:ole="">
            <v:imagedata r:id="rId385" o:title=""/>
          </v:shape>
          <o:OLEObject Type="Embed" ProgID="Equation.DSMT4" ShapeID="_x0000_i1216" DrawAspect="Content" ObjectID="_1724737838" r:id="rId386"/>
        </w:object>
      </w:r>
      <w:r w:rsidR="00E0183E">
        <w:rPr>
          <w:rFonts w:hint="eastAsia"/>
        </w:rPr>
        <w:t>種</w:t>
      </w:r>
      <w:r>
        <w:rPr>
          <w:rFonts w:hint="eastAsia"/>
        </w:rPr>
        <w:t>。</w:t>
      </w:r>
      <w:r w:rsidR="00E0183E">
        <w:br/>
      </w:r>
      <w:r>
        <w:rPr>
          <w:rFonts w:hint="eastAsia"/>
        </w:rPr>
        <w:tab/>
      </w:r>
      <w:r>
        <w:rPr>
          <w:rFonts w:hint="eastAsia"/>
        </w:rPr>
        <w:tab/>
        <w:t xml:space="preserve">    </w:t>
      </w:r>
      <w:r w:rsidR="00E0183E">
        <w:rPr>
          <w:rFonts w:hint="eastAsia"/>
        </w:rPr>
        <w:t>知確診者左右相鄰的有</w:t>
      </w:r>
      <w:r w:rsidRPr="00B0741D">
        <w:rPr>
          <w:position w:val="-10"/>
        </w:rPr>
        <w:object w:dxaOrig="900" w:dyaOrig="340">
          <v:shape id="_x0000_i1217" type="#_x0000_t75" style="width:45.15pt;height:17.2pt" o:ole="">
            <v:imagedata r:id="rId387" o:title=""/>
          </v:shape>
          <o:OLEObject Type="Embed" ProgID="Equation.DSMT4" ShapeID="_x0000_i1217" DrawAspect="Content" ObjectID="_1724737839" r:id="rId388"/>
        </w:object>
      </w:r>
      <w:r w:rsidR="00E0183E">
        <w:rPr>
          <w:rFonts w:hint="eastAsia"/>
        </w:rPr>
        <w:t>種，</w:t>
      </w:r>
      <w:r>
        <w:br/>
      </w:r>
      <w:r>
        <w:rPr>
          <w:rFonts w:hint="eastAsia"/>
        </w:rPr>
        <w:tab/>
      </w:r>
      <w:r>
        <w:rPr>
          <w:rFonts w:hint="eastAsia"/>
        </w:rPr>
        <w:tab/>
        <w:t xml:space="preserve">    </w:t>
      </w:r>
      <w:r w:rsidR="00E0183E">
        <w:rPr>
          <w:rFonts w:hint="eastAsia"/>
        </w:rPr>
        <w:t>同理，</w:t>
      </w:r>
      <w:r w:rsidR="006F513D">
        <w:rPr>
          <w:rFonts w:hint="eastAsia"/>
        </w:rPr>
        <w:t>確診者</w:t>
      </w:r>
      <w:r w:rsidR="00E0183E">
        <w:rPr>
          <w:rFonts w:hint="eastAsia"/>
        </w:rPr>
        <w:t>前後相鄰的組合也有</w:t>
      </w:r>
      <w:r w:rsidRPr="00B0741D">
        <w:rPr>
          <w:position w:val="-10"/>
        </w:rPr>
        <w:object w:dxaOrig="900" w:dyaOrig="340">
          <v:shape id="_x0000_i1218" type="#_x0000_t75" style="width:45.15pt;height:17.2pt" o:ole="">
            <v:imagedata r:id="rId389" o:title=""/>
          </v:shape>
          <o:OLEObject Type="Embed" ProgID="Equation.DSMT4" ShapeID="_x0000_i1218" DrawAspect="Content" ObjectID="_1724737840" r:id="rId390"/>
        </w:object>
      </w:r>
      <w:r w:rsidR="00E0183E">
        <w:rPr>
          <w:rFonts w:hint="eastAsia"/>
        </w:rPr>
        <w:t>種，故機率為</w:t>
      </w:r>
      <w:r w:rsidRPr="00B0741D">
        <w:rPr>
          <w:position w:val="-28"/>
        </w:rPr>
        <w:object w:dxaOrig="1380" w:dyaOrig="720">
          <v:shape id="_x0000_i1219" type="#_x0000_t75" style="width:68.8pt;height:36pt" o:ole="">
            <v:imagedata r:id="rId391" o:title=""/>
          </v:shape>
          <o:OLEObject Type="Embed" ProgID="Equation.DSMT4" ShapeID="_x0000_i1219" DrawAspect="Content" ObjectID="_1724737841" r:id="rId392"/>
        </w:object>
      </w:r>
      <w:r>
        <w:rPr>
          <w:rFonts w:hint="eastAsia"/>
        </w:rPr>
        <w:t>。</w:t>
      </w:r>
      <w:r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5)</w:t>
      </w:r>
      <w:r>
        <w:rPr>
          <w:rFonts w:hint="eastAsia"/>
        </w:rPr>
        <w:tab/>
      </w:r>
      <w:r>
        <w:rPr>
          <w:rFonts w:hint="eastAsia"/>
        </w:rPr>
        <w:t>○：</w:t>
      </w:r>
      <w:r w:rsidR="00E0183E">
        <w:rPr>
          <w:rFonts w:hint="eastAsia"/>
        </w:rPr>
        <w:t>確診者</w:t>
      </w:r>
      <w:r w:rsidR="006F513D">
        <w:rPr>
          <w:rFonts w:hint="eastAsia"/>
        </w:rPr>
        <w:t>的</w:t>
      </w:r>
      <w:r w:rsidR="00E0183E">
        <w:rPr>
          <w:rFonts w:hint="eastAsia"/>
        </w:rPr>
        <w:t>座位為</w:t>
      </w:r>
      <w:r w:rsidRPr="000D5404">
        <w:rPr>
          <w:position w:val="-12"/>
        </w:rPr>
        <w:object w:dxaOrig="620" w:dyaOrig="360">
          <v:shape id="_x0000_i1220" type="#_x0000_t75" style="width:31.15pt;height:18.25pt" o:ole="">
            <v:imagedata r:id="rId393" o:title=""/>
          </v:shape>
          <o:OLEObject Type="Embed" ProgID="Equation.DSMT4" ShapeID="_x0000_i1220" DrawAspect="Content" ObjectID="_1724737842" r:id="rId394"/>
        </w:object>
      </w:r>
      <w:r w:rsidR="00E0183E">
        <w:rPr>
          <w:rFonts w:hint="eastAsia"/>
        </w:rPr>
        <w:t>、</w:t>
      </w:r>
      <w:r w:rsidRPr="000D5404">
        <w:rPr>
          <w:position w:val="-12"/>
        </w:rPr>
        <w:object w:dxaOrig="620" w:dyaOrig="360">
          <v:shape id="_x0000_i1221" type="#_x0000_t75" style="width:31.15pt;height:18.25pt" o:ole="">
            <v:imagedata r:id="rId395" o:title=""/>
          </v:shape>
          <o:OLEObject Type="Embed" ProgID="Equation.DSMT4" ShapeID="_x0000_i1221" DrawAspect="Content" ObjectID="_1724737843" r:id="rId396"/>
        </w:object>
      </w:r>
      <w:r w:rsidR="00E0183E">
        <w:rPr>
          <w:rFonts w:hint="eastAsia"/>
        </w:rPr>
        <w:t>時，</w:t>
      </w:r>
      <w:r>
        <w:br/>
      </w:r>
      <w:r>
        <w:rPr>
          <w:rFonts w:hint="eastAsia"/>
        </w:rPr>
        <w:tab/>
      </w:r>
      <w:r>
        <w:tab/>
      </w:r>
      <w:r>
        <w:rPr>
          <w:rFonts w:hint="eastAsia"/>
        </w:rPr>
        <w:t xml:space="preserve">    </w:t>
      </w:r>
      <w:r w:rsidR="006F513D">
        <w:rPr>
          <w:rFonts w:hint="eastAsia"/>
        </w:rPr>
        <w:t>被</w:t>
      </w:r>
      <w:r w:rsidR="00E0183E">
        <w:rPr>
          <w:rFonts w:hint="eastAsia"/>
        </w:rPr>
        <w:t>匡列</w:t>
      </w:r>
      <w:r w:rsidR="006F513D">
        <w:rPr>
          <w:rFonts w:hint="eastAsia"/>
        </w:rPr>
        <w:t>的同學</w:t>
      </w:r>
      <w:r w:rsidR="00E0183E">
        <w:rPr>
          <w:rFonts w:hint="eastAsia"/>
        </w:rPr>
        <w:t>才會</w:t>
      </w:r>
      <w:r w:rsidR="006F513D">
        <w:rPr>
          <w:rFonts w:hint="eastAsia"/>
        </w:rPr>
        <w:t>有</w:t>
      </w:r>
      <w:r w:rsidR="00E0183E">
        <w:t>15</w:t>
      </w:r>
      <w:r w:rsidR="006F513D">
        <w:t>位</w:t>
      </w:r>
      <w:r w:rsidR="00E0183E">
        <w:rPr>
          <w:rFonts w:hint="eastAsia"/>
        </w:rPr>
        <w:t>，故機率為</w:t>
      </w:r>
      <w:r w:rsidRPr="00B0741D">
        <w:rPr>
          <w:position w:val="-28"/>
        </w:rPr>
        <w:object w:dxaOrig="440" w:dyaOrig="660">
          <v:shape id="_x0000_i1222" type="#_x0000_t75" style="width:22.05pt;height:32.8pt" o:ole="">
            <v:imagedata r:id="rId397" o:title=""/>
          </v:shape>
          <o:OLEObject Type="Embed" ProgID="Equation.DSMT4" ShapeID="_x0000_i1222" DrawAspect="Content" ObjectID="_1724737844" r:id="rId398"/>
        </w:object>
      </w:r>
      <w:r>
        <w:t>。</w:t>
      </w:r>
      <w:r>
        <w:rPr>
          <w:rFonts w:hint="eastAsia"/>
        </w:rPr>
        <w:br/>
      </w:r>
      <w:r>
        <w:rPr>
          <w:rFonts w:hint="eastAsia"/>
        </w:rPr>
        <w:t>故選</w:t>
      </w:r>
      <w:r>
        <w:rPr>
          <w:rFonts w:hint="eastAsia"/>
        </w:rPr>
        <w:t>(1)(3)(5)</w:t>
      </w:r>
      <w:r>
        <w:rPr>
          <w:rFonts w:hint="eastAsia"/>
        </w:rPr>
        <w:t>。</w:t>
      </w:r>
      <w:r w:rsidR="00E0183E">
        <w:br w:type="page"/>
      </w:r>
    </w:p>
    <w:p w:rsidR="00FF61EE" w:rsidRDefault="00E0183E" w:rsidP="00E0183E">
      <w:pPr>
        <w:pStyle w:val="ac"/>
        <w:ind w:left="361" w:hanging="361"/>
      </w:pPr>
      <w:r>
        <w:rPr>
          <w:rFonts w:hint="eastAsia"/>
        </w:rPr>
        <w:t>1</w:t>
      </w:r>
      <w:r w:rsidR="00FF61EE">
        <w:t>2.</w:t>
      </w:r>
      <w:r w:rsidR="00FF61EE">
        <w:rPr>
          <w:rFonts w:hint="eastAsia"/>
        </w:rPr>
        <w:tab/>
      </w:r>
      <w:r>
        <w:t>108</w:t>
      </w:r>
      <w:r>
        <w:rPr>
          <w:rFonts w:hint="eastAsia"/>
        </w:rPr>
        <w:t>課綱的分科測驗於</w:t>
      </w:r>
      <w:r>
        <w:rPr>
          <w:rFonts w:hint="eastAsia"/>
        </w:rPr>
        <w:t>2</w:t>
      </w:r>
      <w:r>
        <w:t>022/7/11</w:t>
      </w:r>
      <w:r>
        <w:rPr>
          <w:rFonts w:hint="eastAsia"/>
        </w:rPr>
        <w:t>登場，成績計算採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級分制，方式如下：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1"/>
      </w:r>
      <w:r w:rsidR="00FF61EE">
        <w:rPr>
          <w:rFonts w:hint="eastAsia"/>
        </w:rPr>
        <w:tab/>
      </w:r>
      <w:r w:rsidRPr="00CC47EF">
        <w:t>該科到考考生</w:t>
      </w:r>
      <w:r w:rsidR="006F513D">
        <w:t>排名</w:t>
      </w:r>
      <w:r w:rsidRPr="00CC47EF">
        <w:t>前</w:t>
      </w:r>
      <w:r w:rsidRPr="00CC47EF">
        <w:t>1%</w:t>
      </w:r>
      <w:r w:rsidRPr="00CC47EF">
        <w:t>的人數</w:t>
      </w:r>
      <w:r w:rsidR="00FF61EE">
        <w:t>（</w:t>
      </w:r>
      <w:r w:rsidRPr="00CC47EF">
        <w:t>無條件進位至整數</w:t>
      </w:r>
      <w:r w:rsidR="006F513D">
        <w:t>位</w:t>
      </w:r>
      <w:r w:rsidR="00FF61EE">
        <w:t>）</w:t>
      </w:r>
      <w:r w:rsidRPr="00CC47EF">
        <w:t>之平均成績為</w:t>
      </w:r>
      <w:r w:rsidR="00FF61EE" w:rsidRPr="00FF61EE">
        <w:rPr>
          <w:position w:val="-4"/>
        </w:rPr>
        <w:object w:dxaOrig="220" w:dyaOrig="240">
          <v:shape id="_x0000_i1223" type="#_x0000_t75" style="width:10.75pt;height:11.8pt" o:ole="">
            <v:imagedata r:id="rId399" o:title=""/>
          </v:shape>
          <o:OLEObject Type="Embed" ProgID="Equation.DSMT4" ShapeID="_x0000_i1223" DrawAspect="Content" ObjectID="_1724737845" r:id="rId400"/>
        </w:object>
      </w:r>
      <w:r w:rsidR="00FF61EE">
        <w:rPr>
          <w:rFonts w:hint="eastAsia"/>
        </w:rPr>
        <w:t>（</w:t>
      </w:r>
      <w:r>
        <w:rPr>
          <w:rFonts w:hint="eastAsia"/>
        </w:rPr>
        <w:t>四捨五入至小數第二位</w:t>
      </w:r>
      <w:r w:rsidR="00FF61EE">
        <w:rPr>
          <w:rFonts w:hint="eastAsia"/>
        </w:rPr>
        <w:t>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2"/>
      </w:r>
      <w:r w:rsidR="00FF61EE">
        <w:rPr>
          <w:rFonts w:hint="eastAsia"/>
        </w:rPr>
        <w:tab/>
      </w:r>
      <w:r w:rsidRPr="00CC47EF">
        <w:t>級距</w:t>
      </w:r>
      <w:r w:rsidR="00FF61EE" w:rsidRPr="00FF61EE">
        <w:rPr>
          <w:position w:val="-22"/>
        </w:rPr>
        <w:object w:dxaOrig="639" w:dyaOrig="580">
          <v:shape id="_x0000_i1224" type="#_x0000_t75" style="width:31.7pt;height:29pt" o:ole="">
            <v:imagedata r:id="rId401" o:title=""/>
          </v:shape>
          <o:OLEObject Type="Embed" ProgID="Equation.DSMT4" ShapeID="_x0000_i1224" DrawAspect="Content" ObjectID="_1724737846" r:id="rId402"/>
        </w:object>
      </w:r>
      <w:r w:rsidR="00FF61EE">
        <w:rPr>
          <w:rFonts w:hint="eastAsia"/>
        </w:rPr>
        <w:t>（</w:t>
      </w:r>
      <w:r>
        <w:rPr>
          <w:rFonts w:hint="eastAsia"/>
        </w:rPr>
        <w:t>四捨五入至小數第五位</w:t>
      </w:r>
      <w:r w:rsidR="00FF61EE">
        <w:rPr>
          <w:rFonts w:hint="eastAsia"/>
        </w:rPr>
        <w:t>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3"/>
      </w:r>
      <w:r w:rsidR="00FF61EE">
        <w:rPr>
          <w:rFonts w:hint="eastAsia"/>
        </w:rPr>
        <w:tab/>
      </w:r>
      <w:r w:rsidRPr="00CC47EF">
        <w:t>分數介於</w:t>
      </w:r>
      <w:r w:rsidR="00FF61EE" w:rsidRPr="00FF61EE">
        <w:rPr>
          <w:position w:val="-6"/>
        </w:rPr>
        <w:object w:dxaOrig="460" w:dyaOrig="260">
          <v:shape id="_x0000_i1225" type="#_x0000_t75" style="width:23.1pt;height:12.9pt" o:ole="">
            <v:imagedata r:id="rId403" o:title=""/>
          </v:shape>
          <o:OLEObject Type="Embed" ProgID="Equation.DSMT4" ShapeID="_x0000_i1225" DrawAspect="Content" ObjectID="_1724737847" r:id="rId404"/>
        </w:object>
      </w:r>
      <w:r w:rsidR="00FF61EE">
        <w:t>（</w:t>
      </w:r>
      <w:r w:rsidRPr="00CC47EF">
        <w:t>不含</w:t>
      </w:r>
      <w:r w:rsidR="00FF61EE">
        <w:t>）</w:t>
      </w:r>
      <w:r w:rsidRPr="00CC47EF">
        <w:t>與</w:t>
      </w:r>
      <w:r w:rsidR="00FF61EE" w:rsidRPr="00FF61EE">
        <w:rPr>
          <w:position w:val="-12"/>
        </w:rPr>
        <w:object w:dxaOrig="900" w:dyaOrig="360">
          <v:shape id="_x0000_i1226" type="#_x0000_t75" style="width:45.15pt;height:18.25pt" o:ole="">
            <v:imagedata r:id="rId405" o:title=""/>
          </v:shape>
          <o:OLEObject Type="Embed" ProgID="Equation.DSMT4" ShapeID="_x0000_i1226" DrawAspect="Content" ObjectID="_1724737848" r:id="rId406"/>
        </w:object>
      </w:r>
      <w:r w:rsidR="00FF61EE">
        <w:t>（</w:t>
      </w:r>
      <w:r w:rsidRPr="00CC47EF">
        <w:t>含</w:t>
      </w:r>
      <w:r w:rsidR="00FF61EE">
        <w:t>）</w:t>
      </w:r>
      <w:r w:rsidRPr="00CC47EF">
        <w:t>的級分為</w:t>
      </w:r>
      <w:r w:rsidR="00FF61EE" w:rsidRPr="00FF61EE">
        <w:rPr>
          <w:position w:val="-6"/>
        </w:rPr>
        <w:object w:dxaOrig="460" w:dyaOrig="260">
          <v:shape id="_x0000_i1227" type="#_x0000_t75" style="width:23.1pt;height:12.9pt" o:ole="">
            <v:imagedata r:id="rId407" o:title=""/>
          </v:shape>
          <o:OLEObject Type="Embed" ProgID="Equation.DSMT4" ShapeID="_x0000_i1227" DrawAspect="Content" ObjectID="_1724737849" r:id="rId408"/>
        </w:object>
      </w:r>
      <w:r w:rsidRPr="00CC47EF">
        <w:t>級分（</w:t>
      </w:r>
      <w:r w:rsidR="00FF61EE" w:rsidRPr="00FF61EE">
        <w:rPr>
          <w:position w:val="-6"/>
        </w:rPr>
        <w:object w:dxaOrig="180" w:dyaOrig="200">
          <v:shape id="_x0000_i1228" type="#_x0000_t75" style="width:9.15pt;height:10.2pt" o:ole="">
            <v:imagedata r:id="rId409" o:title=""/>
          </v:shape>
          <o:OLEObject Type="Embed" ProgID="Equation.DSMT4" ShapeID="_x0000_i1228" DrawAspect="Content" ObjectID="_1724737850" r:id="rId410"/>
        </w:object>
      </w:r>
      <w:r w:rsidRPr="00CC47EF">
        <w:t>為介於</w:t>
      </w:r>
      <w:r w:rsidRPr="00CC47EF">
        <w:t>0</w:t>
      </w:r>
      <w:r w:rsidR="00FF61EE">
        <w:rPr>
          <w:rFonts w:hint="eastAsia"/>
        </w:rPr>
        <w:t>～</w:t>
      </w:r>
      <w:r>
        <w:t>58</w:t>
      </w:r>
      <w:r w:rsidRPr="00CC47EF">
        <w:t>之間的整數）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4"/>
      </w:r>
      <w:r w:rsidR="00FF61EE">
        <w:rPr>
          <w:rFonts w:hint="eastAsia"/>
        </w:rPr>
        <w:tab/>
      </w:r>
      <w:r w:rsidRPr="00CC47EF">
        <w:t>分數大於</w:t>
      </w:r>
      <w:r w:rsidR="00FF61EE" w:rsidRPr="00FF61EE">
        <w:rPr>
          <w:position w:val="-6"/>
        </w:rPr>
        <w:object w:dxaOrig="560" w:dyaOrig="260">
          <v:shape id="_x0000_i1229" type="#_x0000_t75" style="width:27.95pt;height:12.9pt" o:ole="">
            <v:imagedata r:id="rId411" o:title=""/>
          </v:shape>
          <o:OLEObject Type="Embed" ProgID="Equation.DSMT4" ShapeID="_x0000_i1229" DrawAspect="Content" ObjectID="_1724737851" r:id="rId412"/>
        </w:object>
      </w:r>
      <w:r w:rsidRPr="00CC47EF">
        <w:t>者之級分為</w:t>
      </w:r>
      <w:r>
        <w:t>60</w:t>
      </w:r>
    </w:p>
    <w:p w:rsidR="00FF61EE" w:rsidRDefault="00E0183E" w:rsidP="00FF61EE">
      <w:pPr>
        <w:pStyle w:val="ac"/>
        <w:ind w:leftChars="150" w:left="602" w:hangingChars="100" w:hanging="241"/>
      </w:pPr>
      <w:r>
        <w:sym w:font="Wingdings" w:char="F085"/>
      </w:r>
      <w:r w:rsidR="00FF61EE">
        <w:rPr>
          <w:rFonts w:hint="eastAsia"/>
        </w:rPr>
        <w:tab/>
      </w:r>
      <w:r w:rsidRPr="00CC47EF">
        <w:t>缺考或零分者為</w:t>
      </w:r>
      <w:r w:rsidR="00FF61EE">
        <w:t>0</w:t>
      </w:r>
      <w:r w:rsidRPr="00CC47EF">
        <w:t>級分</w:t>
      </w:r>
    </w:p>
    <w:p w:rsidR="00FF61EE" w:rsidRDefault="00FF61EE" w:rsidP="00FF61EE">
      <w:pPr>
        <w:pStyle w:val="ac"/>
        <w:ind w:left="361" w:hanging="361"/>
      </w:pPr>
      <w:r>
        <w:rPr>
          <w:rFonts w:hint="eastAsia"/>
        </w:rPr>
        <w:tab/>
      </w:r>
      <w:r w:rsidR="00E0183E">
        <w:rPr>
          <w:rFonts w:hint="eastAsia"/>
        </w:rPr>
        <w:t>大考中心曾經研議各科級距要取該科考生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平均或排名前</w:t>
      </w:r>
      <w:r w:rsidR="00E0183E">
        <w:rPr>
          <w:rFonts w:hint="eastAsia"/>
        </w:rPr>
        <w:t>0</w:t>
      </w:r>
      <w:r w:rsidR="00E0183E">
        <w:t>.1%</w:t>
      </w:r>
      <w:r w:rsidR="00E0183E">
        <w:rPr>
          <w:rFonts w:hint="eastAsia"/>
        </w:rPr>
        <w:t>的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為基準，最終決定取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為基準。請選出正確的敘述。</w:t>
      </w:r>
    </w:p>
    <w:p w:rsidR="00FF61EE" w:rsidRDefault="00E0183E" w:rsidP="00FF61EE">
      <w:pPr>
        <w:pStyle w:val="ac"/>
        <w:ind w:leftChars="150" w:left="722" w:hanging="361"/>
      </w:pPr>
      <w:r w:rsidRPr="00F24B86">
        <w:t>(1)</w:t>
      </w:r>
      <w:r w:rsidR="00FF61EE">
        <w:rPr>
          <w:rFonts w:hint="eastAsia"/>
        </w:rPr>
        <w:tab/>
      </w:r>
      <w:r>
        <w:rPr>
          <w:rFonts w:hint="eastAsia"/>
        </w:rPr>
        <w:t>已知數甲的選考人數為</w:t>
      </w:r>
      <w:r>
        <w:rPr>
          <w:rFonts w:hint="eastAsia"/>
        </w:rPr>
        <w:t>1</w:t>
      </w:r>
      <w:r>
        <w:t>8548</w:t>
      </w:r>
      <w:r>
        <w:rPr>
          <w:rFonts w:hint="eastAsia"/>
        </w:rPr>
        <w:t>人，若無人缺考，則計算數甲的級距時，應採排名前</w:t>
      </w:r>
      <w:r>
        <w:rPr>
          <w:rFonts w:hint="eastAsia"/>
        </w:rPr>
        <w:t>1</w:t>
      </w:r>
      <w:r w:rsidR="00FF61EE">
        <w:t>85</w:t>
      </w:r>
      <w:r>
        <w:rPr>
          <w:rFonts w:hint="eastAsia"/>
        </w:rPr>
        <w:t>名的平均</w:t>
      </w:r>
      <w:r w:rsidR="006F513D">
        <w:rPr>
          <w:rFonts w:hint="eastAsia"/>
        </w:rPr>
        <w:t>成績</w:t>
      </w:r>
      <w:r>
        <w:rPr>
          <w:rFonts w:hint="eastAsia"/>
        </w:rPr>
        <w:t>為基準</w:t>
      </w:r>
    </w:p>
    <w:p w:rsidR="00FF61EE" w:rsidRDefault="00E0183E" w:rsidP="00FF61EE">
      <w:pPr>
        <w:pStyle w:val="ac"/>
        <w:ind w:leftChars="150" w:left="722" w:hanging="361"/>
      </w:pPr>
      <w:r w:rsidRPr="00F24B86">
        <w:t>(2)</w:t>
      </w:r>
      <w:r w:rsidR="00FF61EE">
        <w:rPr>
          <w:rFonts w:hint="eastAsia"/>
        </w:rPr>
        <w:tab/>
      </w:r>
      <w:r>
        <w:rPr>
          <w:rFonts w:hint="eastAsia"/>
        </w:rPr>
        <w:t>已知數甲的級距為</w:t>
      </w:r>
      <w:r>
        <w:rPr>
          <w:rFonts w:hint="eastAsia"/>
        </w:rPr>
        <w:t>1</w:t>
      </w:r>
      <w:r>
        <w:t>.437</w:t>
      </w:r>
      <w:r>
        <w:rPr>
          <w:rFonts w:hint="eastAsia"/>
        </w:rPr>
        <w:t>分，可推論排名前</w:t>
      </w:r>
      <w:r>
        <w:rPr>
          <w:rFonts w:hint="eastAsia"/>
        </w:rPr>
        <w:t>1%</w:t>
      </w:r>
      <w:r>
        <w:rPr>
          <w:rFonts w:hint="eastAsia"/>
        </w:rPr>
        <w:t>的平均成績為</w:t>
      </w:r>
      <w:r>
        <w:rPr>
          <w:rFonts w:hint="eastAsia"/>
        </w:rPr>
        <w:t>8</w:t>
      </w:r>
      <w:r>
        <w:t>6.22</w:t>
      </w:r>
      <w:r>
        <w:rPr>
          <w:rFonts w:hint="eastAsia"/>
        </w:rPr>
        <w:t>分</w:t>
      </w:r>
    </w:p>
    <w:p w:rsidR="00FF61EE" w:rsidRDefault="00E0183E" w:rsidP="00FF61EE">
      <w:pPr>
        <w:pStyle w:val="ac"/>
        <w:ind w:leftChars="150" w:left="722" w:hanging="361"/>
      </w:pPr>
      <w:r w:rsidRPr="00F24B86">
        <w:t>(3)</w:t>
      </w:r>
      <w:r w:rsidR="00FF61EE">
        <w:rPr>
          <w:rFonts w:hint="eastAsia"/>
        </w:rPr>
        <w:tab/>
      </w:r>
      <w:r>
        <w:rPr>
          <w:rFonts w:hint="eastAsia"/>
        </w:rPr>
        <w:t>承</w:t>
      </w:r>
      <w:r>
        <w:rPr>
          <w:rFonts w:hint="eastAsia"/>
        </w:rPr>
        <w:t>(2</w:t>
      </w:r>
      <w:r>
        <w:t>)</w:t>
      </w:r>
      <w:r>
        <w:rPr>
          <w:rFonts w:hint="eastAsia"/>
        </w:rPr>
        <w:t>，若某生的數甲成績為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級分，其原始成績會</w:t>
      </w:r>
      <w:r w:rsidR="006F513D">
        <w:rPr>
          <w:rFonts w:hint="eastAsia"/>
        </w:rPr>
        <w:t>介於</w:t>
      </w:r>
      <w:r>
        <w:rPr>
          <w:rFonts w:hint="eastAsia"/>
        </w:rPr>
        <w:t>4</w:t>
      </w:r>
      <w:r>
        <w:t>3.11</w:t>
      </w:r>
      <w:r>
        <w:rPr>
          <w:rFonts w:hint="eastAsia"/>
        </w:rPr>
        <w:t>分至</w:t>
      </w:r>
      <w:r>
        <w:t>44.547</w:t>
      </w:r>
      <w:r>
        <w:rPr>
          <w:rFonts w:hint="eastAsia"/>
        </w:rPr>
        <w:t>分之間</w:t>
      </w:r>
    </w:p>
    <w:p w:rsidR="00FF61EE" w:rsidRDefault="00E0183E" w:rsidP="00FF61EE">
      <w:pPr>
        <w:pStyle w:val="ac"/>
        <w:ind w:leftChars="150" w:left="722" w:hanging="361"/>
      </w:pPr>
      <w:r w:rsidRPr="00F24B86">
        <w:t>(4)</w:t>
      </w:r>
      <w:r w:rsidR="00FF61EE">
        <w:rPr>
          <w:rFonts w:hint="eastAsia"/>
        </w:rPr>
        <w:tab/>
      </w:r>
      <w:r>
        <w:rPr>
          <w:rFonts w:hint="eastAsia"/>
        </w:rPr>
        <w:t>計算級距時，若改取排名前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的平均為基準，則級距會變小</w:t>
      </w:r>
    </w:p>
    <w:p w:rsidR="00E0183E" w:rsidRDefault="00E0183E" w:rsidP="00FF61EE">
      <w:pPr>
        <w:pStyle w:val="ac"/>
        <w:ind w:leftChars="150" w:left="722" w:hanging="361"/>
      </w:pPr>
      <w:r w:rsidRPr="00F24B86">
        <w:t>(5)</w:t>
      </w:r>
      <w:r w:rsidR="00FF61EE">
        <w:rPr>
          <w:rFonts w:hint="eastAsia"/>
        </w:rPr>
        <w:tab/>
      </w:r>
      <w:r>
        <w:rPr>
          <w:rFonts w:hint="eastAsia"/>
        </w:rPr>
        <w:t>無論取排名前</w:t>
      </w:r>
      <w:r>
        <w:rPr>
          <w:rFonts w:hint="eastAsia"/>
        </w:rPr>
        <w:t>1</w:t>
      </w:r>
      <w:r>
        <w:t>%</w:t>
      </w:r>
      <w:r>
        <w:rPr>
          <w:rFonts w:hint="eastAsia"/>
        </w:rPr>
        <w:t>的平均或排名前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的</w:t>
      </w:r>
      <w:r w:rsidR="006F513D">
        <w:rPr>
          <w:rFonts w:hint="eastAsia"/>
        </w:rPr>
        <w:t>人數之</w:t>
      </w:r>
      <w:r>
        <w:rPr>
          <w:rFonts w:hint="eastAsia"/>
        </w:rPr>
        <w:t>平均</w:t>
      </w:r>
      <w:r w:rsidR="006F513D">
        <w:rPr>
          <w:rFonts w:hint="eastAsia"/>
        </w:rPr>
        <w:t>成績</w:t>
      </w:r>
      <w:r>
        <w:rPr>
          <w:rFonts w:hint="eastAsia"/>
        </w:rPr>
        <w:t>為基準，得到的級距會約略相同，所以各級分對應原始分數的區間也會約略相同</w:t>
      </w:r>
      <w:r w:rsidR="00FF61EE">
        <w:rPr>
          <w:rFonts w:hint="eastAsia"/>
        </w:rPr>
        <w:t>（</w:t>
      </w:r>
      <w:r>
        <w:rPr>
          <w:rFonts w:hint="eastAsia"/>
        </w:rPr>
        <w:t>若區間範圍端點的整數位相同，即視為約略相同</w:t>
      </w:r>
      <w:r w:rsidR="00FF61EE">
        <w:rPr>
          <w:rFonts w:hint="eastAsia"/>
        </w:rPr>
        <w:t>）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FF61EE">
        <w:rPr>
          <w:rFonts w:hint="eastAsia"/>
        </w:rPr>
        <w:t>中位數與百分位數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FF61EE">
        <w:rPr>
          <w:rFonts w:hint="eastAsia"/>
        </w:rPr>
        <w:t>(2)</w:t>
      </w:r>
    </w:p>
    <w:p w:rsidR="004A7F56" w:rsidRPr="00FF61EE" w:rsidRDefault="00B0741D" w:rsidP="00FF61EE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>
        <w:rPr>
          <w:rFonts w:hint="eastAsia"/>
        </w:rPr>
        <w:t>(</w:t>
      </w:r>
      <w:r w:rsidR="00E0183E">
        <w:t>1</w:t>
      </w:r>
      <w:r w:rsidR="00E0183E">
        <w:rPr>
          <w:rFonts w:hint="eastAsia"/>
        </w:rPr>
        <w:t>)</w:t>
      </w:r>
      <w:r w:rsidR="00FF61EE">
        <w:tab/>
      </w:r>
      <w:r w:rsidR="00FF61EE">
        <w:rPr>
          <w:rFonts w:hint="eastAsia"/>
        </w:rPr>
        <w:t>╳</w:t>
      </w:r>
      <w:r w:rsidR="00E0183E">
        <w:rPr>
          <w:rFonts w:hint="eastAsia"/>
        </w:rPr>
        <w:t>：</w:t>
      </w:r>
      <w:r w:rsidR="00FF61EE" w:rsidRPr="00FF61EE">
        <w:rPr>
          <w:position w:val="-6"/>
        </w:rPr>
        <w:object w:dxaOrig="1840" w:dyaOrig="260">
          <v:shape id="_x0000_i1230" type="#_x0000_t75" style="width:91.9pt;height:12.9pt" o:ole="">
            <v:imagedata r:id="rId413" o:title=""/>
          </v:shape>
          <o:OLEObject Type="Embed" ProgID="Equation.DSMT4" ShapeID="_x0000_i1230" DrawAspect="Content" ObjectID="_1724737852" r:id="rId414"/>
        </w:object>
      </w:r>
      <w:r w:rsidR="00E0183E">
        <w:rPr>
          <w:rFonts w:hint="eastAsia"/>
        </w:rPr>
        <w:t>，無條件進位</w:t>
      </w:r>
      <w:r w:rsidR="006F513D">
        <w:rPr>
          <w:rFonts w:hint="eastAsia"/>
        </w:rPr>
        <w:t>至整數位</w:t>
      </w:r>
      <w:r w:rsidR="00E0183E">
        <w:rPr>
          <w:rFonts w:hint="eastAsia"/>
        </w:rPr>
        <w:t>後為</w:t>
      </w:r>
      <w:r w:rsidR="00E0183E">
        <w:rPr>
          <w:rFonts w:hint="eastAsia"/>
        </w:rPr>
        <w:t>1</w:t>
      </w:r>
      <w:r w:rsidR="00E0183E">
        <w:t>86</w:t>
      </w:r>
      <w:r w:rsidR="00E0183E">
        <w:rPr>
          <w:rFonts w:hint="eastAsia"/>
        </w:rPr>
        <w:t>名</w:t>
      </w:r>
      <w:r w:rsidR="00FF61EE">
        <w:rPr>
          <w:rFonts w:hint="eastAsia"/>
        </w:rPr>
        <w:t>。</w:t>
      </w:r>
      <w:r w:rsidR="00FF61EE"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2)</w:t>
      </w:r>
      <w:r w:rsidR="00FF61EE">
        <w:rPr>
          <w:rFonts w:hint="eastAsia"/>
        </w:rPr>
        <w:tab/>
      </w:r>
      <w:r w:rsidR="00FF61EE">
        <w:rPr>
          <w:rFonts w:hint="eastAsia"/>
        </w:rPr>
        <w:t>○</w:t>
      </w:r>
      <w:r w:rsidR="00E0183E">
        <w:rPr>
          <w:rFonts w:hint="eastAsia"/>
        </w:rPr>
        <w:t>：</w:t>
      </w:r>
      <w:r w:rsidR="00FF61EE" w:rsidRPr="00FF61EE">
        <w:rPr>
          <w:position w:val="-6"/>
        </w:rPr>
        <w:object w:dxaOrig="1640" w:dyaOrig="260">
          <v:shape id="_x0000_i1231" type="#_x0000_t75" style="width:82.2pt;height:12.9pt" o:ole="">
            <v:imagedata r:id="rId415" o:title=""/>
          </v:shape>
          <o:OLEObject Type="Embed" ProgID="Equation.DSMT4" ShapeID="_x0000_i1231" DrawAspect="Content" ObjectID="_1724737853" r:id="rId416"/>
        </w:object>
      </w:r>
      <w:r w:rsidR="006F513D">
        <w:t>（分）</w:t>
      </w:r>
      <w:r w:rsidR="00FF61EE">
        <w:rPr>
          <w:rFonts w:hint="eastAsia"/>
        </w:rPr>
        <w:t>。</w:t>
      </w:r>
      <w:r w:rsidR="00FF61EE"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3)</w:t>
      </w:r>
      <w:r w:rsidR="00FF61EE">
        <w:tab/>
      </w:r>
      <w:r w:rsidR="00FF61EE">
        <w:rPr>
          <w:rFonts w:ascii="新細明體" w:hAnsi="新細明體" w:cs="新細明體" w:hint="eastAsia"/>
        </w:rPr>
        <w:t>╳</w:t>
      </w:r>
      <w:r w:rsidR="00E0183E">
        <w:rPr>
          <w:rFonts w:hint="eastAsia"/>
        </w:rPr>
        <w:t>：</w:t>
      </w:r>
      <w:r w:rsidR="00FF61EE" w:rsidRPr="00FF61EE">
        <w:rPr>
          <w:position w:val="-6"/>
        </w:rPr>
        <w:object w:dxaOrig="1760" w:dyaOrig="260">
          <v:shape id="_x0000_i1232" type="#_x0000_t75" style="width:88.1pt;height:12.9pt" o:ole="">
            <v:imagedata r:id="rId417" o:title=""/>
          </v:shape>
          <o:OLEObject Type="Embed" ProgID="Equation.DSMT4" ShapeID="_x0000_i1232" DrawAspect="Content" ObjectID="_1724737854" r:id="rId418"/>
        </w:object>
      </w:r>
      <w:r w:rsidR="006F513D">
        <w:t>（分）</w:t>
      </w:r>
      <w:r w:rsidR="00E0183E">
        <w:rPr>
          <w:rFonts w:hint="eastAsia"/>
        </w:rPr>
        <w:t>，</w:t>
      </w:r>
      <w:r w:rsidR="00FF61EE" w:rsidRPr="00FF61EE">
        <w:rPr>
          <w:position w:val="-6"/>
        </w:rPr>
        <w:object w:dxaOrig="1640" w:dyaOrig="260">
          <v:shape id="_x0000_i1233" type="#_x0000_t75" style="width:82.2pt;height:12.9pt" o:ole="">
            <v:imagedata r:id="rId419" o:title=""/>
          </v:shape>
          <o:OLEObject Type="Embed" ProgID="Equation.DSMT4" ShapeID="_x0000_i1233" DrawAspect="Content" ObjectID="_1724737855" r:id="rId420"/>
        </w:object>
      </w:r>
      <w:r w:rsidR="006F513D">
        <w:t>（分）</w:t>
      </w:r>
      <w:r w:rsidR="00E0183E">
        <w:rPr>
          <w:rFonts w:hint="eastAsia"/>
        </w:rPr>
        <w:t>，</w:t>
      </w:r>
      <w:r w:rsidR="00FF61EE">
        <w:br/>
      </w:r>
      <w:r w:rsidR="00FF61EE">
        <w:rPr>
          <w:rFonts w:hint="eastAsia"/>
        </w:rPr>
        <w:tab/>
      </w:r>
      <w:r w:rsidR="00FF61EE">
        <w:tab/>
      </w:r>
      <w:r w:rsidR="00FF61EE">
        <w:rPr>
          <w:rFonts w:hint="eastAsia"/>
        </w:rPr>
        <w:t xml:space="preserve">    </w:t>
      </w:r>
      <w:r w:rsidR="00E0183E">
        <w:rPr>
          <w:rFonts w:hint="eastAsia"/>
        </w:rPr>
        <w:t>故該生成績應</w:t>
      </w:r>
      <w:r w:rsidR="006F513D">
        <w:rPr>
          <w:rFonts w:hint="eastAsia"/>
        </w:rPr>
        <w:t>介於</w:t>
      </w:r>
      <w:r w:rsidR="00E0183E">
        <w:rPr>
          <w:rFonts w:hint="eastAsia"/>
        </w:rPr>
        <w:t>4</w:t>
      </w:r>
      <w:r w:rsidR="00E0183E">
        <w:t>1.673</w:t>
      </w:r>
      <w:r w:rsidR="00E0183E">
        <w:rPr>
          <w:rFonts w:hint="eastAsia"/>
        </w:rPr>
        <w:t>分至</w:t>
      </w:r>
      <w:r w:rsidR="00E0183E">
        <w:rPr>
          <w:rFonts w:hint="eastAsia"/>
        </w:rPr>
        <w:t>43.11</w:t>
      </w:r>
      <w:r w:rsidR="00E0183E">
        <w:rPr>
          <w:rFonts w:hint="eastAsia"/>
        </w:rPr>
        <w:t>分之間</w:t>
      </w:r>
      <w:r w:rsidR="00FF61EE">
        <w:rPr>
          <w:rFonts w:hint="eastAsia"/>
        </w:rPr>
        <w:t>。</w:t>
      </w:r>
      <w:r w:rsidR="00FF61EE"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4)</w:t>
      </w:r>
      <w:r w:rsidR="00FF61EE">
        <w:tab/>
      </w:r>
      <w:r w:rsidR="00FF61EE">
        <w:rPr>
          <w:rFonts w:ascii="新細明體" w:hAnsi="新細明體" w:cs="新細明體" w:hint="eastAsia"/>
        </w:rPr>
        <w:t>╳</w:t>
      </w:r>
      <w:r w:rsidR="00E0183E">
        <w:rPr>
          <w:rFonts w:hint="eastAsia"/>
        </w:rPr>
        <w:t>：取排名前</w:t>
      </w:r>
      <w:r w:rsidR="00E0183E">
        <w:rPr>
          <w:rFonts w:hint="eastAsia"/>
        </w:rPr>
        <w:t>0</w:t>
      </w:r>
      <w:r w:rsidR="00E0183E">
        <w:t>.1</w:t>
      </w:r>
      <w:r w:rsidR="00E0183E">
        <w:rPr>
          <w:rFonts w:hint="eastAsia"/>
        </w:rPr>
        <w:t>%</w:t>
      </w:r>
      <w:r w:rsidR="00E0183E">
        <w:rPr>
          <w:rFonts w:hint="eastAsia"/>
        </w:rPr>
        <w:t>的平均會大於等於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</w:t>
      </w:r>
      <w:r w:rsidR="006F513D">
        <w:rPr>
          <w:rFonts w:hint="eastAsia"/>
        </w:rPr>
        <w:t>人數之</w:t>
      </w:r>
      <w:r w:rsidR="00E0183E">
        <w:rPr>
          <w:rFonts w:hint="eastAsia"/>
        </w:rPr>
        <w:t>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，</w:t>
      </w:r>
      <w:r w:rsidR="00FF61EE">
        <w:br/>
      </w:r>
      <w:r w:rsidR="00FF61EE">
        <w:rPr>
          <w:rFonts w:hint="eastAsia"/>
        </w:rPr>
        <w:tab/>
      </w:r>
      <w:r w:rsidR="00FF61EE">
        <w:rPr>
          <w:rFonts w:hint="eastAsia"/>
        </w:rPr>
        <w:tab/>
        <w:t xml:space="preserve">    </w:t>
      </w:r>
      <w:r w:rsidR="00E0183E">
        <w:rPr>
          <w:rFonts w:hint="eastAsia"/>
        </w:rPr>
        <w:t>故除以</w:t>
      </w:r>
      <w:r w:rsidR="00E0183E">
        <w:rPr>
          <w:rFonts w:hint="eastAsia"/>
        </w:rPr>
        <w:t>60</w:t>
      </w:r>
      <w:r w:rsidR="00E0183E">
        <w:rPr>
          <w:rFonts w:hint="eastAsia"/>
        </w:rPr>
        <w:t>後可得</w:t>
      </w:r>
      <w:r w:rsidR="006F513D">
        <w:rPr>
          <w:rFonts w:hint="eastAsia"/>
        </w:rPr>
        <w:t>級</w:t>
      </w:r>
      <w:r w:rsidR="00E0183E">
        <w:rPr>
          <w:rFonts w:hint="eastAsia"/>
        </w:rPr>
        <w:t>距會變大</w:t>
      </w:r>
      <w:r w:rsidR="00FF61EE">
        <w:rPr>
          <w:rFonts w:hint="eastAsia"/>
        </w:rPr>
        <w:t>。</w:t>
      </w:r>
      <w:r w:rsidR="00FF61EE">
        <w:rPr>
          <w:rFonts w:hint="eastAsia"/>
        </w:rPr>
        <w:br/>
      </w:r>
      <w:r w:rsidR="00E0183E">
        <w:rPr>
          <w:rFonts w:hint="eastAsia"/>
        </w:rPr>
        <w:t>(</w:t>
      </w:r>
      <w:r w:rsidR="00E0183E">
        <w:t>5)</w:t>
      </w:r>
      <w:r w:rsidR="00FF61EE">
        <w:rPr>
          <w:rFonts w:hint="eastAsia"/>
        </w:rPr>
        <w:tab/>
      </w:r>
      <w:r w:rsidR="00FF61EE">
        <w:rPr>
          <w:rFonts w:hint="eastAsia"/>
        </w:rPr>
        <w:t>╳</w:t>
      </w:r>
      <w:r w:rsidR="00E0183E">
        <w:rPr>
          <w:rFonts w:hint="eastAsia"/>
        </w:rPr>
        <w:t>：若排名前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</w:t>
      </w:r>
      <w:r w:rsidR="006F513D">
        <w:rPr>
          <w:rFonts w:hint="eastAsia"/>
        </w:rPr>
        <w:t>人數之</w:t>
      </w:r>
      <w:r w:rsidR="00E0183E">
        <w:rPr>
          <w:rFonts w:hint="eastAsia"/>
        </w:rPr>
        <w:t>平均</w:t>
      </w:r>
      <w:r w:rsidR="006F513D">
        <w:rPr>
          <w:rFonts w:hint="eastAsia"/>
        </w:rPr>
        <w:t>成績</w:t>
      </w:r>
      <w:r w:rsidR="00E0183E">
        <w:rPr>
          <w:rFonts w:hint="eastAsia"/>
        </w:rPr>
        <w:t>為</w:t>
      </w:r>
      <w:r w:rsidR="00E0183E">
        <w:rPr>
          <w:rFonts w:hint="eastAsia"/>
        </w:rPr>
        <w:t>9</w:t>
      </w:r>
      <w:r w:rsidR="00E0183E">
        <w:t>6</w:t>
      </w:r>
      <w:r w:rsidR="00E0183E">
        <w:rPr>
          <w:rFonts w:hint="eastAsia"/>
        </w:rPr>
        <w:t>分，則級距為</w:t>
      </w:r>
      <w:r w:rsidR="00E0183E">
        <w:rPr>
          <w:rFonts w:hint="eastAsia"/>
        </w:rPr>
        <w:t>1</w:t>
      </w:r>
      <w:r w:rsidR="00E0183E">
        <w:t>.6</w:t>
      </w:r>
      <w:r w:rsidR="00E0183E">
        <w:rPr>
          <w:rFonts w:hint="eastAsia"/>
        </w:rPr>
        <w:t>分，此時</w:t>
      </w:r>
      <w:r w:rsidR="00E0183E">
        <w:rPr>
          <w:rFonts w:hint="eastAsia"/>
        </w:rPr>
        <w:t>6</w:t>
      </w:r>
      <w:r w:rsidR="00E0183E">
        <w:t>0</w:t>
      </w:r>
      <w:r w:rsidR="00E0183E">
        <w:rPr>
          <w:rFonts w:hint="eastAsia"/>
        </w:rPr>
        <w:t>級</w:t>
      </w:r>
      <w:r w:rsidR="00FF61EE">
        <w:br/>
      </w:r>
      <w:r w:rsidR="00FF61EE">
        <w:rPr>
          <w:rFonts w:hint="eastAsia"/>
        </w:rPr>
        <w:tab/>
      </w:r>
      <w:r w:rsidR="00FF61EE">
        <w:rPr>
          <w:rFonts w:hint="eastAsia"/>
        </w:rPr>
        <w:tab/>
        <w:t xml:space="preserve">    </w:t>
      </w:r>
      <w:r w:rsidR="006F513D">
        <w:rPr>
          <w:rFonts w:hint="eastAsia"/>
        </w:rPr>
        <w:t>分對應的原</w:t>
      </w:r>
      <w:r w:rsidR="00E0183E">
        <w:rPr>
          <w:rFonts w:hint="eastAsia"/>
        </w:rPr>
        <w:t>始</w:t>
      </w:r>
      <w:r w:rsidR="006F513D">
        <w:rPr>
          <w:rFonts w:hint="eastAsia"/>
        </w:rPr>
        <w:t>分數</w:t>
      </w:r>
      <w:r w:rsidR="00E0183E">
        <w:rPr>
          <w:rFonts w:hint="eastAsia"/>
        </w:rPr>
        <w:t>區間為</w:t>
      </w:r>
      <w:r w:rsidR="00E0183E">
        <w:rPr>
          <w:rFonts w:hint="eastAsia"/>
        </w:rPr>
        <w:t>9</w:t>
      </w:r>
      <w:r w:rsidR="00E0183E">
        <w:t>4.4</w:t>
      </w:r>
      <w:r w:rsidR="00FF61EE">
        <w:t>～</w:t>
      </w:r>
      <w:r w:rsidR="00E0183E">
        <w:t>100</w:t>
      </w:r>
      <w:r w:rsidR="00E0183E">
        <w:rPr>
          <w:rFonts w:hint="eastAsia"/>
        </w:rPr>
        <w:t>分，若排名前</w:t>
      </w:r>
      <w:r w:rsidR="00E0183E">
        <w:t>0.</w:t>
      </w:r>
      <w:r w:rsidR="00E0183E">
        <w:rPr>
          <w:rFonts w:hint="eastAsia"/>
        </w:rPr>
        <w:t>1</w:t>
      </w:r>
      <w:r w:rsidR="00E0183E">
        <w:t>%</w:t>
      </w:r>
      <w:r w:rsidR="00E0183E">
        <w:rPr>
          <w:rFonts w:hint="eastAsia"/>
        </w:rPr>
        <w:t>的平均為</w:t>
      </w:r>
      <w:r w:rsidR="00E0183E">
        <w:rPr>
          <w:rFonts w:hint="eastAsia"/>
        </w:rPr>
        <w:t>9</w:t>
      </w:r>
      <w:r w:rsidR="00E0183E">
        <w:t>7</w:t>
      </w:r>
      <w:r w:rsidR="00FF61EE">
        <w:br/>
      </w:r>
      <w:r w:rsidR="00FF61EE">
        <w:rPr>
          <w:rFonts w:hint="eastAsia"/>
        </w:rPr>
        <w:tab/>
      </w:r>
      <w:r w:rsidR="00FF61EE">
        <w:rPr>
          <w:rFonts w:hint="eastAsia"/>
        </w:rPr>
        <w:tab/>
        <w:t xml:space="preserve">    </w:t>
      </w:r>
      <w:r w:rsidR="006F513D">
        <w:rPr>
          <w:rFonts w:hint="eastAsia"/>
        </w:rPr>
        <w:t>分，則級距</w:t>
      </w:r>
      <w:r w:rsidR="00E0183E">
        <w:rPr>
          <w:rFonts w:hint="eastAsia"/>
        </w:rPr>
        <w:t>為</w:t>
      </w:r>
      <w:r w:rsidR="00E0183E">
        <w:rPr>
          <w:rFonts w:hint="eastAsia"/>
        </w:rPr>
        <w:t>1</w:t>
      </w:r>
      <w:r w:rsidR="00E0183E">
        <w:t>.61667</w:t>
      </w:r>
      <w:r w:rsidR="00E0183E">
        <w:rPr>
          <w:rFonts w:hint="eastAsia"/>
        </w:rPr>
        <w:t>分，此時</w:t>
      </w:r>
      <w:r w:rsidR="00E0183E">
        <w:rPr>
          <w:rFonts w:hint="eastAsia"/>
        </w:rPr>
        <w:t>6</w:t>
      </w:r>
      <w:r w:rsidR="00E0183E">
        <w:t>0</w:t>
      </w:r>
      <w:r w:rsidR="00E0183E">
        <w:rPr>
          <w:rFonts w:hint="eastAsia"/>
        </w:rPr>
        <w:t>級分對應的原始</w:t>
      </w:r>
      <w:r w:rsidR="006F513D">
        <w:rPr>
          <w:rFonts w:hint="eastAsia"/>
        </w:rPr>
        <w:t>分數</w:t>
      </w:r>
      <w:r w:rsidR="00E0183E">
        <w:rPr>
          <w:rFonts w:hint="eastAsia"/>
        </w:rPr>
        <w:t>區間為</w:t>
      </w:r>
      <w:r w:rsidR="00FF61EE">
        <w:br/>
      </w:r>
      <w:r w:rsidR="00FF61EE">
        <w:rPr>
          <w:rFonts w:hint="eastAsia"/>
        </w:rPr>
        <w:tab/>
      </w:r>
      <w:r w:rsidR="00FF61EE">
        <w:rPr>
          <w:rFonts w:hint="eastAsia"/>
        </w:rPr>
        <w:tab/>
        <w:t xml:space="preserve">    </w:t>
      </w:r>
      <w:r w:rsidR="006F513D">
        <w:rPr>
          <w:rFonts w:hint="eastAsia"/>
        </w:rPr>
        <w:t>95</w:t>
      </w:r>
      <w:r w:rsidR="006F513D">
        <w:t>.383</w:t>
      </w:r>
      <w:r w:rsidR="006F513D">
        <w:rPr>
          <w:rFonts w:hint="eastAsia"/>
        </w:rPr>
        <w:t>53</w:t>
      </w:r>
      <w:r w:rsidR="006F513D">
        <w:t>～</w:t>
      </w:r>
      <w:r w:rsidR="006F513D">
        <w:t>100</w:t>
      </w:r>
      <w:r w:rsidR="00FF61EE">
        <w:rPr>
          <w:rFonts w:hint="eastAsia"/>
        </w:rPr>
        <w:t>分，</w:t>
      </w:r>
      <w:r w:rsidR="00E0183E">
        <w:rPr>
          <w:rFonts w:hint="eastAsia"/>
        </w:rPr>
        <w:t>故兩</w:t>
      </w:r>
      <w:r w:rsidR="006F513D">
        <w:rPr>
          <w:rFonts w:hint="eastAsia"/>
        </w:rPr>
        <w:t>者</w:t>
      </w:r>
      <w:r w:rsidR="00E0183E">
        <w:rPr>
          <w:rFonts w:hint="eastAsia"/>
        </w:rPr>
        <w:t>對應的原始分數區間是有落差的</w:t>
      </w:r>
      <w:r w:rsidR="00FF61EE">
        <w:rPr>
          <w:rFonts w:hint="eastAsia"/>
        </w:rPr>
        <w:t>。</w:t>
      </w:r>
      <w:r w:rsidR="00FF61EE">
        <w:br/>
      </w:r>
      <w:r w:rsidR="00FF61EE">
        <w:t>故選</w:t>
      </w:r>
      <w:r w:rsidR="00FF61EE">
        <w:rPr>
          <w:rFonts w:hint="eastAsia"/>
        </w:rPr>
        <w:t>(2)</w:t>
      </w:r>
      <w:r w:rsidR="00FF61EE">
        <w:rPr>
          <w:rFonts w:hint="eastAsia"/>
        </w:rPr>
        <w:t>。</w:t>
      </w:r>
    </w:p>
    <w:p w:rsidR="00FF61EE" w:rsidRDefault="00FF61EE">
      <w:pPr>
        <w:snapToGrid/>
        <w:spacing w:line="240" w:lineRule="auto"/>
        <w:rPr>
          <w:b/>
          <w:bCs/>
          <w:color w:val="000000"/>
          <w:kern w:val="0"/>
          <w:sz w:val="26"/>
          <w:szCs w:val="26"/>
        </w:rPr>
      </w:pPr>
      <w:r>
        <w:br w:type="page"/>
      </w:r>
    </w:p>
    <w:p w:rsidR="004A7F56" w:rsidRPr="00E0183E" w:rsidRDefault="004A7F56" w:rsidP="00B41918">
      <w:pPr>
        <w:pStyle w:val="af9"/>
        <w:spacing w:before="196"/>
      </w:pPr>
      <w:r w:rsidRPr="00E0183E">
        <w:rPr>
          <w:rFonts w:hint="eastAsia"/>
        </w:rPr>
        <w:t>三、選填題（占</w:t>
      </w:r>
      <w:r w:rsidRPr="00E0183E">
        <w:t>25</w:t>
      </w:r>
      <w:r w:rsidRPr="00E0183E">
        <w:rPr>
          <w:rFonts w:hint="eastAsia"/>
        </w:rPr>
        <w:t>分）</w:t>
      </w:r>
    </w:p>
    <w:p w:rsidR="004A7F56" w:rsidRDefault="004A7F56" w:rsidP="00E0183E">
      <w:pPr>
        <w:pStyle w:val="aa"/>
        <w:spacing w:before="60" w:after="78"/>
        <w:ind w:left="843" w:right="120" w:hanging="723"/>
        <w:rPr>
          <w:kern w:val="0"/>
          <w:sz w:val="24"/>
        </w:rPr>
      </w:pPr>
      <w:r>
        <w:rPr>
          <w:rFonts w:hint="eastAsia"/>
        </w:rPr>
        <w:t>說明：第</w:t>
      </w:r>
      <w:r>
        <w:t>13</w:t>
      </w:r>
      <w:r>
        <w:rPr>
          <w:rFonts w:hint="eastAsia"/>
        </w:rPr>
        <w:t>題至第</w:t>
      </w:r>
      <w:r>
        <w:t>17</w:t>
      </w:r>
      <w:r>
        <w:rPr>
          <w:rFonts w:hint="eastAsia"/>
        </w:rPr>
        <w:t>題，每題</w:t>
      </w:r>
      <w:r>
        <w:t>5</w:t>
      </w:r>
      <w:r>
        <w:rPr>
          <w:rFonts w:hint="eastAsia"/>
        </w:rPr>
        <w:t>分。</w:t>
      </w:r>
    </w:p>
    <w:p w:rsidR="00E0183E" w:rsidRPr="00E0183E" w:rsidRDefault="00E0183E" w:rsidP="00E0183E">
      <w:pPr>
        <w:pStyle w:val="ac"/>
        <w:ind w:left="361" w:hanging="361"/>
      </w:pPr>
      <w:r w:rsidRPr="00E0183E">
        <w:rPr>
          <w:rFonts w:hint="eastAsia"/>
        </w:rPr>
        <w:t>1</w:t>
      </w:r>
      <w:r w:rsidRPr="00E0183E">
        <w:t>3.</w:t>
      </w:r>
      <w:r w:rsidR="00FF61EE">
        <w:rPr>
          <w:rFonts w:hint="eastAsia"/>
        </w:rPr>
        <w:tab/>
      </w:r>
      <w:r w:rsidRPr="00E0183E">
        <w:rPr>
          <w:rFonts w:hint="eastAsia"/>
        </w:rPr>
        <w:t>國防部於</w:t>
      </w:r>
      <w:r w:rsidRPr="00E0183E">
        <w:t>2020</w:t>
      </w:r>
      <w:r w:rsidRPr="00E0183E">
        <w:rPr>
          <w:rFonts w:hint="eastAsia"/>
        </w:rPr>
        <w:t>年提出免役修正草案，使得未來免役標準更嚴格，其中關於身體質量指數</w:t>
      </w:r>
      <w:r w:rsidR="00FF61EE">
        <w:rPr>
          <w:rFonts w:hint="eastAsia"/>
        </w:rPr>
        <w:t>（</w:t>
      </w:r>
      <w:r w:rsidRPr="00E0183E">
        <w:t>BMI</w:t>
      </w:r>
      <w:r w:rsidR="00FF61EE">
        <w:t>）</w:t>
      </w:r>
      <w:r w:rsidRPr="00E0183E">
        <w:rPr>
          <w:rFonts w:hint="eastAsia"/>
        </w:rPr>
        <w:t>的標準為：</w:t>
      </w:r>
      <w:r w:rsidR="00FF61EE" w:rsidRPr="00FF61EE">
        <w:rPr>
          <w:position w:val="-6"/>
        </w:rPr>
        <w:object w:dxaOrig="1060" w:dyaOrig="260">
          <v:shape id="_x0000_i1234" type="#_x0000_t75" style="width:53.2pt;height:12.9pt" o:ole="">
            <v:imagedata r:id="rId421" o:title=""/>
          </v:shape>
          <o:OLEObject Type="Embed" ProgID="Equation.DSMT4" ShapeID="_x0000_i1234" DrawAspect="Content" ObjectID="_1724737856" r:id="rId422"/>
        </w:object>
      </w:r>
      <w:r w:rsidRPr="00E0183E">
        <w:rPr>
          <w:rFonts w:hint="eastAsia"/>
        </w:rPr>
        <w:t>或</w:t>
      </w:r>
      <w:r w:rsidR="00FF61EE" w:rsidRPr="00FF61EE">
        <w:rPr>
          <w:position w:val="-6"/>
        </w:rPr>
        <w:object w:dxaOrig="920" w:dyaOrig="260">
          <v:shape id="_x0000_i1235" type="#_x0000_t75" style="width:46.2pt;height:12.9pt" o:ole="">
            <v:imagedata r:id="rId423" o:title=""/>
          </v:shape>
          <o:OLEObject Type="Embed" ProgID="Equation.DSMT4" ShapeID="_x0000_i1235" DrawAspect="Content" ObjectID="_1724737857" r:id="rId424"/>
        </w:object>
      </w:r>
      <w:r w:rsidRPr="00E0183E">
        <w:rPr>
          <w:rFonts w:hint="eastAsia"/>
        </w:rPr>
        <w:t>得以免役。</w:t>
      </w:r>
      <w:r w:rsidR="006F513D">
        <w:rPr>
          <w:rFonts w:hint="eastAsia"/>
        </w:rPr>
        <w:t>設</w:t>
      </w:r>
      <w:r w:rsidRPr="00E0183E">
        <w:rPr>
          <w:rFonts w:hint="eastAsia"/>
        </w:rPr>
        <w:t>身體質量指數公式</w:t>
      </w:r>
      <w:r w:rsidR="006F513D">
        <w:rPr>
          <w:rFonts w:hint="eastAsia"/>
        </w:rPr>
        <w:t>為</w:t>
      </w:r>
    </w:p>
    <w:p w:rsidR="00E0183E" w:rsidRPr="00E0183E" w:rsidRDefault="00FF61EE" w:rsidP="00FF61EE">
      <w:pPr>
        <w:pStyle w:val="ac"/>
        <w:ind w:left="361" w:hanging="361"/>
        <w:jc w:val="center"/>
      </w:pPr>
      <w:r w:rsidRPr="00FF61EE">
        <w:rPr>
          <w:position w:val="-32"/>
        </w:rPr>
        <w:object w:dxaOrig="3100" w:dyaOrig="680">
          <v:shape id="_x0000_i1236" type="#_x0000_t75" style="width:154.75pt;height:33.85pt" o:ole="">
            <v:imagedata r:id="rId425" o:title=""/>
          </v:shape>
          <o:OLEObject Type="Embed" ProgID="Equation.DSMT4" ShapeID="_x0000_i1236" DrawAspect="Content" ObjectID="_1724737858" r:id="rId426"/>
        </w:object>
      </w:r>
      <w:r>
        <w:t>。</w:t>
      </w:r>
    </w:p>
    <w:p w:rsidR="00E0183E" w:rsidRPr="00E0183E" w:rsidRDefault="00FF61EE" w:rsidP="00E0183E">
      <w:pPr>
        <w:pStyle w:val="ac"/>
        <w:ind w:left="361" w:hanging="361"/>
      </w:pPr>
      <w:r>
        <w:rPr>
          <w:rFonts w:hint="eastAsia"/>
        </w:rPr>
        <w:tab/>
      </w:r>
      <w:r w:rsidR="00E0183E" w:rsidRPr="00E0183E">
        <w:rPr>
          <w:rFonts w:hint="eastAsia"/>
        </w:rPr>
        <w:t>已知胖胖的身高為</w:t>
      </w:r>
      <w:r w:rsidR="00E0183E" w:rsidRPr="00E0183E">
        <w:rPr>
          <w:rFonts w:hint="eastAsia"/>
        </w:rPr>
        <w:t>1</w:t>
      </w:r>
      <w:r w:rsidR="00E0183E" w:rsidRPr="00E0183E">
        <w:t>80</w:t>
      </w:r>
      <w:r w:rsidR="00E0183E" w:rsidRPr="00E0183E">
        <w:rPr>
          <w:rFonts w:hint="eastAsia"/>
        </w:rPr>
        <w:t>公分，但由於他的</w:t>
      </w:r>
      <w:r w:rsidR="00E0183E" w:rsidRPr="00E0183E">
        <w:rPr>
          <w:rFonts w:hint="eastAsia"/>
        </w:rPr>
        <w:t>B</w:t>
      </w:r>
      <w:r w:rsidR="00E0183E" w:rsidRPr="00E0183E">
        <w:t>MI</w:t>
      </w:r>
      <w:r w:rsidR="00E0183E" w:rsidRPr="00E0183E">
        <w:rPr>
          <w:rFonts w:hint="eastAsia"/>
        </w:rPr>
        <w:t>為</w:t>
      </w:r>
      <w:r w:rsidR="00E0183E" w:rsidRPr="00E0183E">
        <w:rPr>
          <w:rFonts w:hint="eastAsia"/>
        </w:rPr>
        <w:t>3</w:t>
      </w:r>
      <w:r w:rsidR="00E0183E" w:rsidRPr="00E0183E">
        <w:t>6</w:t>
      </w:r>
      <w:r w:rsidR="00E0183E" w:rsidRPr="00E0183E">
        <w:rPr>
          <w:rFonts w:hint="eastAsia"/>
        </w:rPr>
        <w:t>，所以達免役標準，若他想減重使得</w:t>
      </w:r>
      <w:r w:rsidR="00E0183E" w:rsidRPr="00E0183E">
        <w:t>BMI</w:t>
      </w:r>
      <w:r w:rsidR="00E0183E" w:rsidRPr="00E0183E">
        <w:rPr>
          <w:rFonts w:hint="eastAsia"/>
        </w:rPr>
        <w:t>降至</w:t>
      </w:r>
      <w:r w:rsidR="00E0183E" w:rsidRPr="00E0183E">
        <w:rPr>
          <w:rFonts w:hint="eastAsia"/>
        </w:rPr>
        <w:t>3</w:t>
      </w:r>
      <w:r w:rsidR="00E0183E" w:rsidRPr="00E0183E">
        <w:t>2</w:t>
      </w:r>
      <w:r w:rsidR="006F513D">
        <w:t>可</w:t>
      </w:r>
      <w:r w:rsidR="00E0183E" w:rsidRPr="00E0183E">
        <w:rPr>
          <w:rFonts w:hint="eastAsia"/>
        </w:rPr>
        <w:t>入伍當兵報效國家，則他需減重</w:t>
      </w:r>
      <w:r w:rsidR="006F513D" w:rsidRPr="006F513D">
        <w:rPr>
          <w:rFonts w:hint="eastAsia"/>
          <w:position w:val="-2"/>
          <w:u w:val="single"/>
        </w:rPr>
        <w:t xml:space="preserve">  </w:t>
      </w:r>
      <w:r w:rsidR="006F513D" w:rsidRPr="006F513D">
        <w:rPr>
          <w:noProof/>
          <w:position w:val="-2"/>
          <w:u w:val="single"/>
        </w:rPr>
        <w:drawing>
          <wp:inline distT="0" distB="0" distL="0" distR="0" wp14:anchorId="71037DC7" wp14:editId="2DFD25D8">
            <wp:extent cx="228600" cy="2286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1(圈).eps"/>
                    <pic:cNvPicPr/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513D" w:rsidRPr="006F513D">
        <w:rPr>
          <w:noProof/>
          <w:position w:val="-2"/>
          <w:u w:val="single"/>
        </w:rPr>
        <w:drawing>
          <wp:inline distT="0" distB="0" distL="0" distR="0" wp14:anchorId="63A18E2F" wp14:editId="47D87C30">
            <wp:extent cx="228600" cy="2286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-2(圈).eps"/>
                    <pic:cNvPicPr/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513D" w:rsidRPr="006F513D">
        <w:rPr>
          <w:rFonts w:hint="eastAsia"/>
          <w:position w:val="-2"/>
          <w:u w:val="single"/>
        </w:rPr>
        <w:t xml:space="preserve">  </w:t>
      </w:r>
      <w:r w:rsidR="00E0183E" w:rsidRPr="00E0183E">
        <w:rPr>
          <w:rFonts w:hint="eastAsia"/>
        </w:rPr>
        <w:t>公斤</w:t>
      </w:r>
      <w:r>
        <w:rPr>
          <w:rFonts w:hint="eastAsia"/>
        </w:rPr>
        <w:t>（</w:t>
      </w:r>
      <w:r w:rsidR="00E0183E" w:rsidRPr="00E0183E">
        <w:rPr>
          <w:rFonts w:hint="eastAsia"/>
        </w:rPr>
        <w:t>四捨五入至整數位</w:t>
      </w:r>
      <w:r>
        <w:rPr>
          <w:rFonts w:hint="eastAsia"/>
        </w:rPr>
        <w:t>）。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FF61EE" w:rsidRPr="00E0183E">
        <w:rPr>
          <w:rFonts w:hint="eastAsia"/>
        </w:rPr>
        <w:t>有理數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FF61EE">
        <w:rPr>
          <w:rFonts w:hint="eastAsia"/>
        </w:rPr>
        <w:t>13</w:t>
      </w:r>
    </w:p>
    <w:p w:rsidR="00E0183E" w:rsidRDefault="00B0741D" w:rsidP="00B0741D">
      <w:pPr>
        <w:pStyle w:val="a3"/>
        <w:ind w:left="1566" w:hanging="1205"/>
      </w:pPr>
      <w:r w:rsidRPr="00E0183E">
        <w:t>試題解析：</w:t>
      </w:r>
      <w:r w:rsidR="00FF61EE" w:rsidRPr="00FF61EE">
        <w:rPr>
          <w:position w:val="-12"/>
        </w:rPr>
        <w:object w:dxaOrig="2460" w:dyaOrig="360">
          <v:shape id="_x0000_i1237" type="#_x0000_t75" style="width:123.05pt;height:18.25pt" o:ole="">
            <v:imagedata r:id="rId429" o:title=""/>
          </v:shape>
          <o:OLEObject Type="Embed" ProgID="Equation.DSMT4" ShapeID="_x0000_i1237" DrawAspect="Content" ObjectID="_1724737859" r:id="rId430"/>
        </w:object>
      </w:r>
      <w:r w:rsidR="00FF61EE">
        <w:rPr>
          <w:rFonts w:hint="eastAsia"/>
        </w:rPr>
        <w:t>（</w:t>
      </w:r>
      <w:r w:rsidR="00E0183E" w:rsidRPr="00E0183E">
        <w:rPr>
          <w:rFonts w:hint="eastAsia"/>
        </w:rPr>
        <w:t>公斤</w:t>
      </w:r>
      <w:r w:rsidR="00FF61EE">
        <w:rPr>
          <w:rFonts w:hint="eastAsia"/>
        </w:rPr>
        <w:t>）。</w:t>
      </w:r>
    </w:p>
    <w:p w:rsidR="001436FA" w:rsidRPr="00E0183E" w:rsidRDefault="001436FA" w:rsidP="00B0741D">
      <w:pPr>
        <w:pStyle w:val="a3"/>
        <w:ind w:left="1566" w:hanging="1205"/>
      </w:pPr>
    </w:p>
    <w:p w:rsidR="00E0183E" w:rsidRPr="00E0183E" w:rsidRDefault="00C777AA" w:rsidP="00E0183E">
      <w:pPr>
        <w:pStyle w:val="ac"/>
        <w:ind w:left="361" w:hanging="361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0C1723AB" wp14:editId="6EC01010">
            <wp:simplePos x="0" y="0"/>
            <wp:positionH relativeFrom="column">
              <wp:posOffset>2364105</wp:posOffset>
            </wp:positionH>
            <wp:positionV relativeFrom="paragraph">
              <wp:posOffset>1548765</wp:posOffset>
            </wp:positionV>
            <wp:extent cx="229870" cy="229870"/>
            <wp:effectExtent l="0" t="0" r="0" b="0"/>
            <wp:wrapNone/>
            <wp:docPr id="225" name="圖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3(圈).eps"/>
                    <pic:cNvPicPr/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747F89D8" wp14:editId="5BD817D5">
            <wp:simplePos x="0" y="0"/>
            <wp:positionH relativeFrom="column">
              <wp:posOffset>2626995</wp:posOffset>
            </wp:positionH>
            <wp:positionV relativeFrom="paragraph">
              <wp:posOffset>1549248</wp:posOffset>
            </wp:positionV>
            <wp:extent cx="229870" cy="229870"/>
            <wp:effectExtent l="0" t="0" r="0" b="0"/>
            <wp:wrapNone/>
            <wp:docPr id="226" name="圖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4(圈).eps"/>
                    <pic:cNvPicPr/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4A099E20" wp14:editId="6E040159">
            <wp:simplePos x="0" y="0"/>
            <wp:positionH relativeFrom="column">
              <wp:posOffset>2623185</wp:posOffset>
            </wp:positionH>
            <wp:positionV relativeFrom="paragraph">
              <wp:posOffset>1234440</wp:posOffset>
            </wp:positionV>
            <wp:extent cx="229870" cy="229870"/>
            <wp:effectExtent l="0" t="0" r="0" b="0"/>
            <wp:wrapNone/>
            <wp:docPr id="224" name="圖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2(圈).eps"/>
                    <pic:cNvPicPr/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2AB4975D" wp14:editId="6D1F9124">
            <wp:simplePos x="0" y="0"/>
            <wp:positionH relativeFrom="column">
              <wp:posOffset>2359660</wp:posOffset>
            </wp:positionH>
            <wp:positionV relativeFrom="paragraph">
              <wp:posOffset>1234440</wp:posOffset>
            </wp:positionV>
            <wp:extent cx="229870" cy="229870"/>
            <wp:effectExtent l="0" t="0" r="0" b="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(圈).eps"/>
                    <pic:cNvPicPr/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36FA">
        <w:t>14.</w:t>
      </w:r>
      <w:r w:rsidR="001436FA">
        <w:rPr>
          <w:rFonts w:hint="eastAsia"/>
        </w:rPr>
        <w:tab/>
      </w:r>
      <w:r w:rsidR="00E0183E" w:rsidRPr="00E0183E">
        <w:t>坐標空間</w:t>
      </w:r>
      <w:r>
        <w:t>的</w:t>
      </w:r>
      <w:r w:rsidR="00E0183E" w:rsidRPr="00E0183E">
        <w:t>第</w:t>
      </w:r>
      <w:r w:rsidR="00460E2C">
        <w:rPr>
          <w:noProof/>
        </w:rPr>
        <w:drawing>
          <wp:anchor distT="0" distB="0" distL="114300" distR="114300" simplePos="0" relativeHeight="251688960" behindDoc="0" locked="0" layoutInCell="1" allowOverlap="1" wp14:anchorId="3CC230F3" wp14:editId="00DCA4AF">
            <wp:simplePos x="2026285" y="4284980"/>
            <wp:positionH relativeFrom="column">
              <wp:align>right</wp:align>
            </wp:positionH>
            <wp:positionV relativeFrom="paragraph">
              <wp:posOffset>0</wp:posOffset>
            </wp:positionV>
            <wp:extent cx="1447200" cy="1065600"/>
            <wp:effectExtent l="0" t="0" r="635" b="127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.eps"/>
                    <pic:cNvPicPr/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83E" w:rsidRPr="00E0183E">
        <w:t>一卦限</w:t>
      </w:r>
      <w:r>
        <w:t>中</w:t>
      </w:r>
      <w:r w:rsidR="00E0183E" w:rsidRPr="00E0183E">
        <w:t>有一長方體</w:t>
      </w:r>
      <w:r w:rsidR="001436FA" w:rsidRPr="001436FA">
        <w:rPr>
          <w:position w:val="-6"/>
        </w:rPr>
        <w:object w:dxaOrig="1460" w:dyaOrig="260">
          <v:shape id="_x0000_i1238" type="#_x0000_t75" style="width:73.05pt;height:12.9pt" o:ole="">
            <v:imagedata r:id="rId436" o:title=""/>
          </v:shape>
          <o:OLEObject Type="Embed" ProgID="Equation.DSMT4" ShapeID="_x0000_i1238" DrawAspect="Content" ObjectID="_1724737860" r:id="rId437"/>
        </w:object>
      </w:r>
      <w:r w:rsidR="00E0183E" w:rsidRPr="00E0183E">
        <w:t>，其中</w:t>
      </w:r>
      <w:r w:rsidR="00B0741D" w:rsidRPr="00B0741D">
        <w:rPr>
          <w:position w:val="-6"/>
        </w:rPr>
        <w:object w:dxaOrig="360" w:dyaOrig="320">
          <v:shape id="_x0000_i1239" type="#_x0000_t75" style="width:18.25pt;height:16.1pt" o:ole="">
            <v:imagedata r:id="rId438" o:title=""/>
          </v:shape>
          <o:OLEObject Type="Embed" ProgID="Equation.DSMT4" ShapeID="_x0000_i1239" DrawAspect="Content" ObjectID="_1724737861" r:id="rId439"/>
        </w:object>
      </w:r>
      <w:r w:rsidR="00E0183E" w:rsidRPr="00E0183E">
        <w:t>、</w:t>
      </w:r>
      <w:r w:rsidR="00B0741D" w:rsidRPr="00B0741D">
        <w:rPr>
          <w:position w:val="-6"/>
        </w:rPr>
        <w:object w:dxaOrig="380" w:dyaOrig="320">
          <v:shape id="_x0000_i1240" type="#_x0000_t75" style="width:18.8pt;height:16.1pt" o:ole="">
            <v:imagedata r:id="rId440" o:title=""/>
          </v:shape>
          <o:OLEObject Type="Embed" ProgID="Equation.DSMT4" ShapeID="_x0000_i1240" DrawAspect="Content" ObjectID="_1724737862" r:id="rId441"/>
        </w:object>
      </w:r>
      <w:r w:rsidR="00E0183E" w:rsidRPr="00E0183E">
        <w:t>、</w:t>
      </w:r>
      <w:r w:rsidR="00B0741D" w:rsidRPr="00B0741D">
        <w:rPr>
          <w:position w:val="-6"/>
        </w:rPr>
        <w:object w:dxaOrig="400" w:dyaOrig="320">
          <v:shape id="_x0000_i1241" type="#_x0000_t75" style="width:19.9pt;height:16.1pt" o:ole="">
            <v:imagedata r:id="rId442" o:title=""/>
          </v:shape>
          <o:OLEObject Type="Embed" ProgID="Equation.DSMT4" ShapeID="_x0000_i1241" DrawAspect="Content" ObjectID="_1724737863" r:id="rId443"/>
        </w:object>
      </w:r>
      <w:r w:rsidR="00E0183E" w:rsidRPr="00E0183E">
        <w:t>分別</w:t>
      </w:r>
      <w:r>
        <w:t>在</w:t>
      </w:r>
      <w:r w:rsidRPr="00C777AA">
        <w:rPr>
          <w:position w:val="-6"/>
        </w:rPr>
        <w:object w:dxaOrig="180" w:dyaOrig="200">
          <v:shape id="_x0000_i1242" type="#_x0000_t75" style="width:9.15pt;height:9.65pt" o:ole="">
            <v:imagedata r:id="rId444" o:title=""/>
          </v:shape>
          <o:OLEObject Type="Embed" ProgID="Equation.DSMT4" ShapeID="_x0000_i1242" DrawAspect="Content" ObjectID="_1724737864" r:id="rId445"/>
        </w:object>
      </w:r>
      <w:r w:rsidR="00E0183E" w:rsidRPr="00E0183E">
        <w:t>軸、</w:t>
      </w:r>
      <w:r w:rsidRPr="00C777AA">
        <w:rPr>
          <w:position w:val="-10"/>
        </w:rPr>
        <w:object w:dxaOrig="200" w:dyaOrig="240">
          <v:shape id="_x0000_i1243" type="#_x0000_t75" style="width:9.65pt;height:11.8pt" o:ole="">
            <v:imagedata r:id="rId446" o:title=""/>
          </v:shape>
          <o:OLEObject Type="Embed" ProgID="Equation.DSMT4" ShapeID="_x0000_i1243" DrawAspect="Content" ObjectID="_1724737865" r:id="rId447"/>
        </w:object>
      </w:r>
      <w:r w:rsidR="00E0183E" w:rsidRPr="00E0183E">
        <w:t>軸、</w:t>
      </w:r>
      <w:r w:rsidRPr="00C777AA">
        <w:rPr>
          <w:position w:val="-4"/>
        </w:rPr>
        <w:object w:dxaOrig="180" w:dyaOrig="180">
          <v:shape id="_x0000_i1244" type="#_x0000_t75" style="width:9.15pt;height:9.15pt" o:ole="">
            <v:imagedata r:id="rId448" o:title=""/>
          </v:shape>
          <o:OLEObject Type="Embed" ProgID="Equation.DSMT4" ShapeID="_x0000_i1244" DrawAspect="Content" ObjectID="_1724737866" r:id="rId449"/>
        </w:object>
      </w:r>
      <w:r w:rsidR="00E0183E" w:rsidRPr="00E0183E">
        <w:t>軸</w:t>
      </w:r>
      <w:r>
        <w:t>上</w:t>
      </w:r>
      <w:r w:rsidR="00E0183E" w:rsidRPr="00E0183E">
        <w:t>，頂點</w:t>
      </w:r>
      <w:r w:rsidR="001436FA" w:rsidRPr="001436FA">
        <w:rPr>
          <w:position w:val="-4"/>
        </w:rPr>
        <w:object w:dxaOrig="240" w:dyaOrig="240">
          <v:shape id="_x0000_i1245" type="#_x0000_t75" style="width:11.8pt;height:11.8pt" o:ole="">
            <v:imagedata r:id="rId450" o:title=""/>
          </v:shape>
          <o:OLEObject Type="Embed" ProgID="Equation.DSMT4" ShapeID="_x0000_i1245" DrawAspect="Content" ObjectID="_1724737867" r:id="rId451"/>
        </w:object>
      </w:r>
      <w:r w:rsidR="00E0183E" w:rsidRPr="00E0183E">
        <w:t>坐標為</w:t>
      </w:r>
      <w:r w:rsidR="00B0741D" w:rsidRPr="00B0741D">
        <w:rPr>
          <w:position w:val="-12"/>
        </w:rPr>
        <w:object w:dxaOrig="720" w:dyaOrig="360">
          <v:shape id="_x0000_i1246" type="#_x0000_t75" style="width:36pt;height:18.25pt" o:ole="">
            <v:imagedata r:id="rId452" o:title=""/>
          </v:shape>
          <o:OLEObject Type="Embed" ProgID="Equation.DSMT4" ShapeID="_x0000_i1246" DrawAspect="Content" ObjectID="_1724737868" r:id="rId453"/>
        </w:object>
      </w:r>
      <w:r w:rsidR="00E0183E" w:rsidRPr="00E0183E">
        <w:t>，現有一隻螞蟻從</w:t>
      </w:r>
      <w:r w:rsidR="001436FA" w:rsidRPr="001436FA">
        <w:rPr>
          <w:position w:val="-4"/>
        </w:rPr>
        <w:object w:dxaOrig="220" w:dyaOrig="240">
          <v:shape id="_x0000_i1247" type="#_x0000_t75" style="width:10.75pt;height:11.8pt" o:ole="">
            <v:imagedata r:id="rId454" o:title=""/>
          </v:shape>
          <o:OLEObject Type="Embed" ProgID="Equation.DSMT4" ShapeID="_x0000_i1247" DrawAspect="Content" ObjectID="_1724737869" r:id="rId455"/>
        </w:object>
      </w:r>
      <w:r w:rsidR="00E0183E" w:rsidRPr="00E0183E">
        <w:t>點出發沿著長方體表面爬行至</w:t>
      </w:r>
      <w:r w:rsidR="001436FA" w:rsidRPr="001436FA">
        <w:rPr>
          <w:position w:val="-4"/>
        </w:rPr>
        <w:object w:dxaOrig="240" w:dyaOrig="240">
          <v:shape id="_x0000_i1248" type="#_x0000_t75" style="width:11.8pt;height:11.8pt" o:ole="">
            <v:imagedata r:id="rId456" o:title=""/>
          </v:shape>
          <o:OLEObject Type="Embed" ProgID="Equation.DSMT4" ShapeID="_x0000_i1248" DrawAspect="Content" ObjectID="_1724737870" r:id="rId457"/>
        </w:object>
      </w:r>
      <w:r w:rsidR="00E0183E" w:rsidRPr="00E0183E">
        <w:t>點，路程中會經過</w:t>
      </w:r>
      <w:r w:rsidR="00B0741D" w:rsidRPr="00025957">
        <w:rPr>
          <w:position w:val="-4"/>
        </w:rPr>
        <w:object w:dxaOrig="380" w:dyaOrig="300">
          <v:shape id="_x0000_i1249" type="#_x0000_t75" style="width:18.8pt;height:15.05pt" o:ole="">
            <v:imagedata r:id="rId458" o:title=""/>
          </v:shape>
          <o:OLEObject Type="Embed" ProgID="Equation.DSMT4" ShapeID="_x0000_i1249" DrawAspect="Content" ObjectID="_1724737871" r:id="rId459"/>
        </w:object>
      </w:r>
      <w:r w:rsidR="00E0183E" w:rsidRPr="00E0183E">
        <w:t>與</w:t>
      </w:r>
      <w:r w:rsidR="00B0741D" w:rsidRPr="00B0741D">
        <w:rPr>
          <w:position w:val="-6"/>
        </w:rPr>
        <w:object w:dxaOrig="380" w:dyaOrig="320">
          <v:shape id="_x0000_i1250" type="#_x0000_t75" style="width:18.8pt;height:16.1pt" o:ole="">
            <v:imagedata r:id="rId460" o:title=""/>
          </v:shape>
          <o:OLEObject Type="Embed" ProgID="Equation.DSMT4" ShapeID="_x0000_i1250" DrawAspect="Content" ObjectID="_1724737872" r:id="rId461"/>
        </w:object>
      </w:r>
      <w:r w:rsidR="00E0183E" w:rsidRPr="00E0183E">
        <w:t>，若</w:t>
      </w:r>
      <w:r>
        <w:t>採</w:t>
      </w:r>
      <w:r w:rsidR="00E0183E" w:rsidRPr="00E0183E">
        <w:t>取最短爬行</w:t>
      </w:r>
      <w:r w:rsidRPr="00E0183E">
        <w:t>路徑</w:t>
      </w:r>
      <w:r w:rsidR="00E0183E" w:rsidRPr="00E0183E">
        <w:t>，則途中會經過點</w:t>
      </w:r>
      <w:r w:rsidR="001436FA" w:rsidRPr="00B0741D">
        <w:rPr>
          <w:position w:val="-12"/>
        </w:rPr>
        <w:object w:dxaOrig="720" w:dyaOrig="360">
          <v:shape id="_x0000_i1251" type="#_x0000_t75" style="width:36pt;height:18.25pt" o:ole="">
            <v:imagedata r:id="rId462" o:title=""/>
          </v:shape>
          <o:OLEObject Type="Embed" ProgID="Equation.DSMT4" ShapeID="_x0000_i1251" DrawAspect="Content" ObjectID="_1724737873" r:id="rId463"/>
        </w:object>
      </w:r>
      <w:r w:rsidR="00E0183E" w:rsidRPr="00E0183E">
        <w:t>與</w:t>
      </w:r>
      <w:r w:rsidR="001436FA" w:rsidRPr="00B0741D">
        <w:rPr>
          <w:position w:val="-12"/>
        </w:rPr>
        <w:object w:dxaOrig="720" w:dyaOrig="360">
          <v:shape id="_x0000_i1252" type="#_x0000_t75" style="width:36pt;height:18.25pt" o:ole="">
            <v:imagedata r:id="rId464" o:title=""/>
          </v:shape>
          <o:OLEObject Type="Embed" ProgID="Equation.DSMT4" ShapeID="_x0000_i1252" DrawAspect="Content" ObjectID="_1724737874" r:id="rId465"/>
        </w:object>
      </w:r>
      <w:r w:rsidR="001436FA">
        <w:t>，</w:t>
      </w:r>
      <w:r>
        <w:t>其中</w:t>
      </w:r>
      <w:r w:rsidRPr="00C777AA">
        <w:rPr>
          <w:position w:val="-6"/>
        </w:rPr>
        <w:object w:dxaOrig="180" w:dyaOrig="260">
          <v:shape id="_x0000_i1253" type="#_x0000_t75" style="width:9.15pt;height:12.9pt" o:ole="">
            <v:imagedata r:id="rId466" o:title=""/>
          </v:shape>
          <o:OLEObject Type="Embed" ProgID="Equation.DSMT4" ShapeID="_x0000_i1253" DrawAspect="Content" ObjectID="_1724737875" r:id="rId467"/>
        </w:object>
      </w:r>
      <w:r>
        <w:t>、</w:t>
      </w:r>
      <w:r w:rsidRPr="00C777AA">
        <w:rPr>
          <w:position w:val="-6"/>
        </w:rPr>
        <w:object w:dxaOrig="200" w:dyaOrig="260">
          <v:shape id="_x0000_i1254" type="#_x0000_t75" style="width:9.65pt;height:12.9pt" o:ole="">
            <v:imagedata r:id="rId468" o:title=""/>
          </v:shape>
          <o:OLEObject Type="Embed" ProgID="Equation.DSMT4" ShapeID="_x0000_i1254" DrawAspect="Content" ObjectID="_1724737876" r:id="rId469"/>
        </w:object>
      </w:r>
      <w:r>
        <w:t>為實數</w:t>
      </w:r>
      <w:r>
        <w:rPr>
          <w:rFonts w:hint="eastAsia"/>
        </w:rPr>
        <w:t>，</w:t>
      </w:r>
      <w:r w:rsidR="00E0183E" w:rsidRPr="00E0183E">
        <w:t>則</w:t>
      </w:r>
      <w:r w:rsidR="00B0741D" w:rsidRPr="00B0741D">
        <w:rPr>
          <w:position w:val="-6"/>
        </w:rPr>
        <w:object w:dxaOrig="780" w:dyaOrig="260">
          <v:shape id="_x0000_i1255" type="#_x0000_t75" style="width:39.2pt;height:12.9pt" o:ole="">
            <v:imagedata r:id="rId470" o:title=""/>
          </v:shape>
          <o:OLEObject Type="Embed" ProgID="Equation.DSMT4" ShapeID="_x0000_i1255" DrawAspect="Content" ObjectID="_1724737877" r:id="rId471"/>
        </w:object>
      </w:r>
      <w:r w:rsidRPr="00C777AA">
        <w:rPr>
          <w:position w:val="-46"/>
          <w:u w:val="single"/>
        </w:rPr>
        <w:object w:dxaOrig="1359" w:dyaOrig="1020">
          <v:shape id="_x0000_i1256" type="#_x0000_t75" style="width:68.25pt;height:50.5pt" o:ole="">
            <v:imagedata r:id="rId472" o:title=""/>
          </v:shape>
          <o:OLEObject Type="Embed" ProgID="Equation.DSMT4" ShapeID="_x0000_i1256" DrawAspect="Content" ObjectID="_1724737878" r:id="rId473"/>
        </w:object>
      </w:r>
      <w:r w:rsidR="001436FA">
        <w:rPr>
          <w:rFonts w:hint="eastAsia"/>
        </w:rPr>
        <w:t>。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1436FA" w:rsidRPr="00E0183E">
        <w:rPr>
          <w:rFonts w:hint="eastAsia"/>
        </w:rPr>
        <w:t>空間坐標系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="001436FA">
        <w:rPr>
          <w:rFonts w:hint="eastAsia"/>
        </w:rPr>
        <w:tab/>
      </w:r>
      <w:r w:rsidR="001436FA" w:rsidRPr="001436FA">
        <w:rPr>
          <w:position w:val="-22"/>
        </w:rPr>
        <w:object w:dxaOrig="300" w:dyaOrig="580">
          <v:shape id="_x0000_i1257" type="#_x0000_t75" style="width:15.05pt;height:29pt" o:ole="">
            <v:imagedata r:id="rId474" o:title=""/>
          </v:shape>
          <o:OLEObject Type="Embed" ProgID="Equation.DSMT4" ShapeID="_x0000_i1257" DrawAspect="Content" ObjectID="_1724737879" r:id="rId475"/>
        </w:object>
      </w:r>
    </w:p>
    <w:p w:rsidR="001436FA" w:rsidRDefault="00B0741D" w:rsidP="001436FA">
      <w:pPr>
        <w:pStyle w:val="a3"/>
        <w:ind w:left="1566" w:hanging="1205"/>
        <w:textAlignment w:val="top"/>
      </w:pPr>
      <w:r w:rsidRPr="00E0183E">
        <w:t>試題解析：</w:t>
      </w:r>
      <w:r w:rsidR="00460E2C">
        <w:rPr>
          <w:rFonts w:hint="eastAsia"/>
        </w:rPr>
        <w:tab/>
      </w:r>
      <w:r w:rsidR="00C777AA">
        <w:rPr>
          <w:noProof/>
        </w:rPr>
        <w:drawing>
          <wp:inline distT="0" distB="0" distL="0" distR="0">
            <wp:extent cx="2019300" cy="638175"/>
            <wp:effectExtent l="0" t="0" r="0" b="9525"/>
            <wp:docPr id="227" name="圖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1A.eps"/>
                    <pic:cNvPicPr/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83E" w:rsidRPr="00E0183E" w:rsidRDefault="001436FA" w:rsidP="00B0741D">
      <w:pPr>
        <w:pStyle w:val="a3"/>
        <w:ind w:left="1566" w:hanging="1205"/>
      </w:pPr>
      <w:r>
        <w:rPr>
          <w:rFonts w:hint="eastAsia"/>
        </w:rPr>
        <w:tab/>
      </w:r>
      <w:r>
        <w:rPr>
          <w:rFonts w:hint="eastAsia"/>
        </w:rPr>
        <w:tab/>
      </w:r>
      <w:r w:rsidR="00E0183E" w:rsidRPr="00E0183E">
        <w:rPr>
          <w:rFonts w:hint="eastAsia"/>
        </w:rPr>
        <w:t>如圖，將矩形</w:t>
      </w:r>
      <w:r w:rsidRPr="001436FA">
        <w:rPr>
          <w:position w:val="-4"/>
        </w:rPr>
        <w:object w:dxaOrig="639" w:dyaOrig="240">
          <v:shape id="_x0000_i1258" type="#_x0000_t75" style="width:31.7pt;height:11.8pt" o:ole="">
            <v:imagedata r:id="rId477" o:title=""/>
          </v:shape>
          <o:OLEObject Type="Embed" ProgID="Equation.DSMT4" ShapeID="_x0000_i1258" DrawAspect="Content" ObjectID="_1724737880" r:id="rId478"/>
        </w:object>
      </w:r>
      <w:r w:rsidR="00E0183E" w:rsidRPr="00E0183E">
        <w:rPr>
          <w:rFonts w:hint="eastAsia"/>
        </w:rPr>
        <w:t>、</w:t>
      </w:r>
      <w:r w:rsidRPr="001436FA">
        <w:rPr>
          <w:position w:val="-6"/>
        </w:rPr>
        <w:object w:dxaOrig="680" w:dyaOrig="260">
          <v:shape id="_x0000_i1259" type="#_x0000_t75" style="width:33.85pt;height:12.9pt" o:ole="">
            <v:imagedata r:id="rId479" o:title=""/>
          </v:shape>
          <o:OLEObject Type="Embed" ProgID="Equation.DSMT4" ShapeID="_x0000_i1259" DrawAspect="Content" ObjectID="_1724737881" r:id="rId480"/>
        </w:object>
      </w:r>
      <w:r w:rsidR="00E0183E" w:rsidRPr="00E0183E">
        <w:rPr>
          <w:rFonts w:hint="eastAsia"/>
        </w:rPr>
        <w:t>、</w:t>
      </w:r>
      <w:r w:rsidRPr="001436FA">
        <w:rPr>
          <w:position w:val="-6"/>
        </w:rPr>
        <w:object w:dxaOrig="700" w:dyaOrig="260">
          <v:shape id="_x0000_i1260" type="#_x0000_t75" style="width:34.95pt;height:12.9pt" o:ole="">
            <v:imagedata r:id="rId481" o:title=""/>
          </v:shape>
          <o:OLEObject Type="Embed" ProgID="Equation.DSMT4" ShapeID="_x0000_i1260" DrawAspect="Content" ObjectID="_1724737882" r:id="rId482"/>
        </w:object>
      </w:r>
      <w:r w:rsidR="00E0183E" w:rsidRPr="00E0183E">
        <w:rPr>
          <w:rFonts w:hint="eastAsia"/>
        </w:rPr>
        <w:t>展開至同一平面</w:t>
      </w:r>
      <w:r>
        <w:rPr>
          <w:rFonts w:hint="eastAsia"/>
        </w:rPr>
        <w:t>，</w:t>
      </w:r>
      <w:r>
        <w:rPr>
          <w:rFonts w:hint="eastAsia"/>
        </w:rPr>
        <w:br/>
      </w:r>
      <w:r w:rsidR="00C777AA">
        <w:rPr>
          <w:rFonts w:hint="eastAsia"/>
        </w:rPr>
        <w:t>則</w:t>
      </w:r>
      <w:r w:rsidR="00E0183E" w:rsidRPr="00E0183E">
        <w:rPr>
          <w:rFonts w:hint="eastAsia"/>
        </w:rPr>
        <w:t>螞蟻的最短</w:t>
      </w:r>
      <w:r w:rsidR="00C777AA" w:rsidRPr="00E0183E">
        <w:rPr>
          <w:rFonts w:hint="eastAsia"/>
        </w:rPr>
        <w:t>爬行</w:t>
      </w:r>
      <w:r w:rsidR="00E0183E" w:rsidRPr="00E0183E">
        <w:rPr>
          <w:rFonts w:hint="eastAsia"/>
        </w:rPr>
        <w:t>路徑即為</w:t>
      </w:r>
      <w:r w:rsidRPr="00025957">
        <w:rPr>
          <w:position w:val="-4"/>
        </w:rPr>
        <w:object w:dxaOrig="400" w:dyaOrig="300">
          <v:shape id="_x0000_i1261" type="#_x0000_t75" style="width:19.9pt;height:15.05pt" o:ole="">
            <v:imagedata r:id="rId483" o:title=""/>
          </v:shape>
          <o:OLEObject Type="Embed" ProgID="Equation.DSMT4" ShapeID="_x0000_i1261" DrawAspect="Content" ObjectID="_1724737883" r:id="rId484"/>
        </w:object>
      </w:r>
      <w:r>
        <w:t>，</w:t>
      </w:r>
      <w:r>
        <w:rPr>
          <w:rFonts w:hint="eastAsia"/>
        </w:rPr>
        <w:br/>
      </w:r>
      <w:r w:rsidR="00C777AA">
        <w:rPr>
          <w:rFonts w:hint="eastAsia"/>
        </w:rPr>
        <w:t>由</w:t>
      </w:r>
      <w:r w:rsidR="00E0183E" w:rsidRPr="00E0183E">
        <w:rPr>
          <w:rFonts w:hint="eastAsia"/>
        </w:rPr>
        <w:t>相似形知</w:t>
      </w:r>
      <w:r w:rsidRPr="00B0741D">
        <w:rPr>
          <w:position w:val="-54"/>
        </w:rPr>
        <w:object w:dxaOrig="780" w:dyaOrig="1200">
          <v:shape id="_x0000_i1262" type="#_x0000_t75" style="width:39.2pt;height:60.2pt" o:ole="">
            <v:imagedata r:id="rId485" o:title=""/>
          </v:shape>
          <o:OLEObject Type="Embed" ProgID="Equation.DSMT4" ShapeID="_x0000_i1262" DrawAspect="Content" ObjectID="_1724737884" r:id="rId486"/>
        </w:object>
      </w:r>
      <w:r w:rsidR="00E0183E" w:rsidRPr="00E0183E">
        <w:sym w:font="Symbol" w:char="F0DE"/>
      </w:r>
      <w:r w:rsidRPr="00B0741D">
        <w:rPr>
          <w:position w:val="-54"/>
        </w:rPr>
        <w:object w:dxaOrig="760" w:dyaOrig="1200">
          <v:shape id="_x0000_i1263" type="#_x0000_t75" style="width:38.15pt;height:60.2pt" o:ole="">
            <v:imagedata r:id="rId487" o:title=""/>
          </v:shape>
          <o:OLEObject Type="Embed" ProgID="Equation.DSMT4" ShapeID="_x0000_i1263" DrawAspect="Content" ObjectID="_1724737885" r:id="rId488"/>
        </w:object>
      </w:r>
      <w:r w:rsidR="00E0183E" w:rsidRPr="00E0183E">
        <w:sym w:font="Symbol" w:char="F0DE"/>
      </w:r>
      <w:r w:rsidRPr="00B0741D">
        <w:rPr>
          <w:position w:val="-22"/>
        </w:rPr>
        <w:object w:dxaOrig="1040" w:dyaOrig="580">
          <v:shape id="_x0000_i1264" type="#_x0000_t75" style="width:52.1pt;height:29pt" o:ole="">
            <v:imagedata r:id="rId489" o:title=""/>
          </v:shape>
          <o:OLEObject Type="Embed" ProgID="Equation.DSMT4" ShapeID="_x0000_i1264" DrawAspect="Content" ObjectID="_1724737886" r:id="rId490"/>
        </w:object>
      </w:r>
      <w:r>
        <w:t>。</w:t>
      </w:r>
    </w:p>
    <w:p w:rsidR="001436FA" w:rsidRDefault="001436FA">
      <w:pPr>
        <w:snapToGrid/>
        <w:spacing w:line="240" w:lineRule="auto"/>
      </w:pPr>
      <w:r>
        <w:br w:type="page"/>
      </w:r>
    </w:p>
    <w:p w:rsidR="00E0183E" w:rsidRPr="00E0183E" w:rsidRDefault="00E0183E" w:rsidP="00E0183E">
      <w:pPr>
        <w:pStyle w:val="ac"/>
        <w:ind w:left="361" w:hanging="361"/>
      </w:pPr>
      <w:r w:rsidRPr="00E0183E">
        <w:t>1</w:t>
      </w:r>
      <w:r w:rsidRPr="00E0183E">
        <w:rPr>
          <w:rFonts w:hint="eastAsia"/>
        </w:rPr>
        <w:t>5</w:t>
      </w:r>
      <w:r w:rsidR="002043EF">
        <w:t>.</w:t>
      </w:r>
      <w:r w:rsidR="002043EF">
        <w:rPr>
          <w:rFonts w:hint="eastAsia"/>
        </w:rPr>
        <w:tab/>
      </w:r>
      <w:r w:rsidRPr="00E0183E">
        <w:rPr>
          <w:rFonts w:hint="eastAsia"/>
        </w:rPr>
        <w:t>已知二階方陣</w:t>
      </w:r>
      <w:r w:rsidR="002043EF" w:rsidRPr="002043EF">
        <w:rPr>
          <w:position w:val="-4"/>
        </w:rPr>
        <w:object w:dxaOrig="220" w:dyaOrig="240">
          <v:shape id="_x0000_i1265" type="#_x0000_t75" style="width:10.75pt;height:11.8pt" o:ole="">
            <v:imagedata r:id="rId491" o:title=""/>
          </v:shape>
          <o:OLEObject Type="Embed" ProgID="Equation.DSMT4" ShapeID="_x0000_i1265" DrawAspect="Content" ObjectID="_1724737887" r:id="rId492"/>
        </w:object>
      </w:r>
      <w:r w:rsidRPr="00E0183E">
        <w:rPr>
          <w:rFonts w:hint="eastAsia"/>
        </w:rPr>
        <w:t>滿足</w:t>
      </w:r>
      <w:r w:rsidR="00B0741D" w:rsidRPr="00B0741D">
        <w:rPr>
          <w:position w:val="-46"/>
        </w:rPr>
        <w:object w:dxaOrig="1939" w:dyaOrig="1020">
          <v:shape id="_x0000_i1266" type="#_x0000_t75" style="width:96.7pt;height:51.05pt" o:ole="">
            <v:imagedata r:id="rId493" o:title=""/>
          </v:shape>
          <o:OLEObject Type="Embed" ProgID="Equation.DSMT4" ShapeID="_x0000_i1266" DrawAspect="Content" ObjectID="_1724737888" r:id="rId494"/>
        </w:object>
      </w:r>
      <w:r w:rsidRPr="00E0183E">
        <w:rPr>
          <w:rFonts w:hint="eastAsia"/>
        </w:rPr>
        <w:t>，</w:t>
      </w:r>
      <w:r w:rsidR="00C777AA">
        <w:rPr>
          <w:rFonts w:hint="eastAsia"/>
        </w:rPr>
        <w:t>其中</w:t>
      </w:r>
      <w:r w:rsidR="00C777AA" w:rsidRPr="00C777AA">
        <w:rPr>
          <w:position w:val="-6"/>
        </w:rPr>
        <w:object w:dxaOrig="180" w:dyaOrig="200">
          <v:shape id="_x0000_i1267" type="#_x0000_t75" style="width:9.15pt;height:9.65pt" o:ole="">
            <v:imagedata r:id="rId495" o:title=""/>
          </v:shape>
          <o:OLEObject Type="Embed" ProgID="Equation.DSMT4" ShapeID="_x0000_i1267" DrawAspect="Content" ObjectID="_1724737889" r:id="rId496"/>
        </w:object>
      </w:r>
      <w:r w:rsidR="00C777AA">
        <w:t>、</w:t>
      </w:r>
      <w:r w:rsidR="00C777AA" w:rsidRPr="00C777AA">
        <w:rPr>
          <w:position w:val="-10"/>
        </w:rPr>
        <w:object w:dxaOrig="200" w:dyaOrig="240">
          <v:shape id="_x0000_i1268" type="#_x0000_t75" style="width:9.65pt;height:11.8pt" o:ole="">
            <v:imagedata r:id="rId497" o:title=""/>
          </v:shape>
          <o:OLEObject Type="Embed" ProgID="Equation.DSMT4" ShapeID="_x0000_i1268" DrawAspect="Content" ObjectID="_1724737890" r:id="rId498"/>
        </w:object>
      </w:r>
      <w:r w:rsidR="00C777AA">
        <w:t>為實數，</w:t>
      </w:r>
      <w:r w:rsidRPr="00E0183E">
        <w:rPr>
          <w:rFonts w:hint="eastAsia"/>
        </w:rPr>
        <w:t>則</w:t>
      </w:r>
      <w:r w:rsidR="00B0741D" w:rsidRPr="00B0741D">
        <w:rPr>
          <w:position w:val="-10"/>
        </w:rPr>
        <w:object w:dxaOrig="680" w:dyaOrig="260">
          <v:shape id="_x0000_i1269" type="#_x0000_t75" style="width:33.85pt;height:12.9pt" o:ole="">
            <v:imagedata r:id="rId499" o:title=""/>
          </v:shape>
          <o:OLEObject Type="Embed" ProgID="Equation.DSMT4" ShapeID="_x0000_i1269" DrawAspect="Content" ObjectID="_1724737891" r:id="rId500"/>
        </w:object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0" name="圖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1(圈).eps"/>
                    <pic:cNvPicPr/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1" name="圖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-2(圈).eps"/>
                    <pic:cNvPicPr/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2043EF" w:rsidRPr="002043EF">
        <w:t>。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2043EF" w:rsidRPr="00E0183E">
        <w:rPr>
          <w:rFonts w:hint="eastAsia"/>
        </w:rPr>
        <w:t>矩陣的乘法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2043EF">
        <w:rPr>
          <w:rFonts w:hint="eastAsia"/>
        </w:rPr>
        <w:t>12</w:t>
      </w:r>
    </w:p>
    <w:p w:rsidR="00E0183E" w:rsidRDefault="00B0741D" w:rsidP="00B0741D">
      <w:pPr>
        <w:pStyle w:val="a3"/>
        <w:ind w:left="1566" w:hanging="1205"/>
      </w:pPr>
      <w:r w:rsidRPr="00E0183E">
        <w:t>試題解析：</w:t>
      </w:r>
      <w:r w:rsidR="00E0183E" w:rsidRPr="00E0183E">
        <w:rPr>
          <w:rFonts w:hint="eastAsia"/>
        </w:rPr>
        <w:t>由</w:t>
      </w:r>
      <w:r w:rsidR="00C264C4" w:rsidRPr="00B0741D">
        <w:rPr>
          <w:position w:val="-46"/>
        </w:rPr>
        <w:object w:dxaOrig="1939" w:dyaOrig="1020">
          <v:shape id="_x0000_i1270" type="#_x0000_t75" style="width:96.7pt;height:51.05pt" o:ole="">
            <v:imagedata r:id="rId503" o:title=""/>
          </v:shape>
          <o:OLEObject Type="Embed" ProgID="Equation.DSMT4" ShapeID="_x0000_i1270" DrawAspect="Content" ObjectID="_1724737892" r:id="rId504"/>
        </w:object>
      </w:r>
      <w:r w:rsidR="00E0183E" w:rsidRPr="00E0183E">
        <w:rPr>
          <w:rFonts w:hint="eastAsia"/>
        </w:rPr>
        <w:t>得</w:t>
      </w:r>
      <w:r w:rsidR="00C264C4" w:rsidRPr="00B0741D">
        <w:rPr>
          <w:position w:val="-28"/>
        </w:rPr>
        <w:object w:dxaOrig="1880" w:dyaOrig="680">
          <v:shape id="_x0000_i1271" type="#_x0000_t75" style="width:94.05pt;height:33.85pt" o:ole="">
            <v:imagedata r:id="rId505" o:title=""/>
          </v:shape>
          <o:OLEObject Type="Embed" ProgID="Equation.DSMT4" ShapeID="_x0000_i1271" DrawAspect="Content" ObjectID="_1724737893" r:id="rId506"/>
        </w:object>
      </w:r>
      <w:r w:rsidR="002043EF">
        <w:t>，</w:t>
      </w:r>
      <w:r w:rsidR="002043EF">
        <w:rPr>
          <w:rFonts w:hint="eastAsia"/>
        </w:rPr>
        <w:br/>
      </w:r>
      <w:r w:rsidR="00E0183E" w:rsidRPr="00E0183E">
        <w:rPr>
          <w:rFonts w:hint="eastAsia"/>
        </w:rPr>
        <w:t>則</w:t>
      </w:r>
      <w:r w:rsidR="00C264C4" w:rsidRPr="00B0741D">
        <w:rPr>
          <w:position w:val="-28"/>
        </w:rPr>
        <w:object w:dxaOrig="6000" w:dyaOrig="720">
          <v:shape id="_x0000_i1272" type="#_x0000_t75" style="width:299.8pt;height:36pt" o:ole="">
            <v:imagedata r:id="rId507" o:title=""/>
          </v:shape>
          <o:OLEObject Type="Embed" ProgID="Equation.DSMT4" ShapeID="_x0000_i1272" DrawAspect="Content" ObjectID="_1724737894" r:id="rId508"/>
        </w:object>
      </w:r>
      <w:r w:rsidR="002043EF">
        <w:t>，</w:t>
      </w:r>
      <w:r w:rsidR="002043EF">
        <w:rPr>
          <w:rFonts w:hint="eastAsia"/>
        </w:rPr>
        <w:br/>
      </w:r>
      <w:r w:rsidR="00C777AA">
        <w:t>知</w:t>
      </w:r>
      <w:r w:rsidR="00C264C4" w:rsidRPr="00B0741D">
        <w:rPr>
          <w:position w:val="-28"/>
        </w:rPr>
        <w:object w:dxaOrig="2299" w:dyaOrig="680">
          <v:shape id="_x0000_i1273" type="#_x0000_t75" style="width:115pt;height:33.85pt" o:ole="">
            <v:imagedata r:id="rId509" o:title=""/>
          </v:shape>
          <o:OLEObject Type="Embed" ProgID="Equation.DSMT4" ShapeID="_x0000_i1273" DrawAspect="Content" ObjectID="_1724737895" r:id="rId510"/>
        </w:object>
      </w:r>
      <w:r w:rsidR="002043EF">
        <w:rPr>
          <w:rFonts w:hint="eastAsia"/>
        </w:rPr>
        <w:br/>
      </w:r>
      <w:r w:rsidR="00E0183E" w:rsidRPr="00E0183E">
        <w:sym w:font="Symbol" w:char="F0DE"/>
      </w:r>
      <w:r w:rsidR="00C264C4" w:rsidRPr="00B0741D">
        <w:rPr>
          <w:position w:val="-28"/>
        </w:rPr>
        <w:object w:dxaOrig="7140" w:dyaOrig="720">
          <v:shape id="_x0000_i1274" type="#_x0000_t75" style="width:356.8pt;height:36pt" o:ole="">
            <v:imagedata r:id="rId511" o:title=""/>
          </v:shape>
          <o:OLEObject Type="Embed" ProgID="Equation.DSMT4" ShapeID="_x0000_i1274" DrawAspect="Content" ObjectID="_1724737896" r:id="rId512"/>
        </w:object>
      </w:r>
      <w:r w:rsidR="002043EF">
        <w:t>，</w:t>
      </w:r>
      <w:r w:rsidR="002043EF">
        <w:rPr>
          <w:rFonts w:hint="eastAsia"/>
        </w:rPr>
        <w:br/>
      </w:r>
      <w:r w:rsidR="00C777AA">
        <w:t>故</w:t>
      </w:r>
      <w:r w:rsidR="00C264C4" w:rsidRPr="00B0741D">
        <w:rPr>
          <w:position w:val="-10"/>
        </w:rPr>
        <w:object w:dxaOrig="1540" w:dyaOrig="300">
          <v:shape id="_x0000_i1275" type="#_x0000_t75" style="width:76.85pt;height:15.05pt" o:ole="">
            <v:imagedata r:id="rId513" o:title=""/>
          </v:shape>
          <o:OLEObject Type="Embed" ProgID="Equation.DSMT4" ShapeID="_x0000_i1275" DrawAspect="Content" ObjectID="_1724737897" r:id="rId514"/>
        </w:object>
      </w:r>
      <w:r w:rsidR="002043EF">
        <w:t>。</w:t>
      </w:r>
    </w:p>
    <w:p w:rsidR="002043EF" w:rsidRDefault="002043EF" w:rsidP="00B0741D">
      <w:pPr>
        <w:pStyle w:val="a3"/>
        <w:ind w:left="1566" w:hanging="1205"/>
      </w:pPr>
    </w:p>
    <w:p w:rsidR="00C264C4" w:rsidRDefault="00C264C4" w:rsidP="00B0741D">
      <w:pPr>
        <w:pStyle w:val="a3"/>
        <w:ind w:left="1566" w:hanging="1205"/>
      </w:pPr>
    </w:p>
    <w:p w:rsidR="00C264C4" w:rsidRPr="00E0183E" w:rsidRDefault="00C264C4" w:rsidP="00B0741D">
      <w:pPr>
        <w:pStyle w:val="a3"/>
        <w:ind w:left="1566" w:hanging="1205"/>
      </w:pPr>
    </w:p>
    <w:p w:rsidR="00E0183E" w:rsidRPr="00E0183E" w:rsidRDefault="00E0183E" w:rsidP="00E0183E">
      <w:pPr>
        <w:pStyle w:val="ac"/>
        <w:ind w:left="361" w:hanging="361"/>
      </w:pPr>
      <w:r w:rsidRPr="00E0183E">
        <w:rPr>
          <w:rFonts w:hint="eastAsia"/>
        </w:rPr>
        <w:t>1</w:t>
      </w:r>
      <w:r w:rsidR="00C264C4">
        <w:t>6.</w:t>
      </w:r>
      <w:r w:rsidR="00C264C4">
        <w:rPr>
          <w:rFonts w:hint="eastAsia"/>
        </w:rPr>
        <w:tab/>
      </w:r>
      <w:r w:rsidRPr="00E0183E">
        <w:rPr>
          <w:rFonts w:hint="eastAsia"/>
        </w:rPr>
        <w:t>如右圖，直角三角形</w:t>
      </w:r>
      <w:r w:rsidR="00C264C4" w:rsidRPr="00C264C4">
        <w:rPr>
          <w:position w:val="-6"/>
        </w:rPr>
        <w:object w:dxaOrig="520" w:dyaOrig="260">
          <v:shape id="_x0000_i1276" type="#_x0000_t75" style="width:25.8pt;height:12.9pt" o:ole="">
            <v:imagedata r:id="rId515" o:title=""/>
          </v:shape>
          <o:OLEObject Type="Embed" ProgID="Equation.DSMT4" ShapeID="_x0000_i1276" DrawAspect="Content" ObjectID="_1724737898" r:id="rId516"/>
        </w:object>
      </w:r>
      <w:r w:rsidRPr="00E0183E">
        <w:rPr>
          <w:rFonts w:hint="eastAsia"/>
        </w:rPr>
        <w:t>中，分別以三邊邊長往外做一正方形</w:t>
      </w:r>
      <w:r w:rsidR="00C264C4">
        <w:rPr>
          <w:rFonts w:hint="eastAsia"/>
          <w:noProof/>
        </w:rPr>
        <w:drawing>
          <wp:anchor distT="0" distB="0" distL="114300" distR="114300" simplePos="0" relativeHeight="251680768" behindDoc="0" locked="0" layoutInCell="1" allowOverlap="1" wp14:anchorId="07678BE7" wp14:editId="2A6EC036">
            <wp:simplePos x="5087620" y="4689475"/>
            <wp:positionH relativeFrom="column">
              <wp:align>right</wp:align>
            </wp:positionH>
            <wp:positionV relativeFrom="paragraph">
              <wp:posOffset>0</wp:posOffset>
            </wp:positionV>
            <wp:extent cx="1602000" cy="1533600"/>
            <wp:effectExtent l="0" t="0" r="0" b="0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.eps"/>
                    <pic:cNvPicPr/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15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64C4">
        <w:rPr>
          <w:rFonts w:hint="eastAsia"/>
        </w:rPr>
        <w:t>，</w:t>
      </w:r>
      <w:r w:rsidRPr="00E0183E">
        <w:rPr>
          <w:rFonts w:hint="eastAsia"/>
        </w:rPr>
        <w:t>已知</w:t>
      </w:r>
      <w:r w:rsidR="00B0741D" w:rsidRPr="00B0741D">
        <w:rPr>
          <w:position w:val="-6"/>
        </w:rPr>
        <w:object w:dxaOrig="680" w:dyaOrig="320">
          <v:shape id="_x0000_i1277" type="#_x0000_t75" style="width:33.85pt;height:16.1pt" o:ole="">
            <v:imagedata r:id="rId518" o:title=""/>
          </v:shape>
          <o:OLEObject Type="Embed" ProgID="Equation.DSMT4" ShapeID="_x0000_i1277" DrawAspect="Content" ObjectID="_1724737899" r:id="rId519"/>
        </w:object>
      </w:r>
      <w:r w:rsidRPr="00E0183E">
        <w:rPr>
          <w:rFonts w:hint="eastAsia"/>
        </w:rPr>
        <w:t>、</w:t>
      </w:r>
      <w:r w:rsidR="00B0741D" w:rsidRPr="00B0741D">
        <w:rPr>
          <w:position w:val="-6"/>
        </w:rPr>
        <w:object w:dxaOrig="720" w:dyaOrig="320">
          <v:shape id="_x0000_i1278" type="#_x0000_t75" style="width:36pt;height:16.1pt" o:ole="">
            <v:imagedata r:id="rId520" o:title=""/>
          </v:shape>
          <o:OLEObject Type="Embed" ProgID="Equation.DSMT4" ShapeID="_x0000_i1278" DrawAspect="Content" ObjectID="_1724737900" r:id="rId521"/>
        </w:object>
      </w:r>
      <w:r w:rsidRPr="00E0183E">
        <w:rPr>
          <w:rFonts w:hint="eastAsia"/>
        </w:rPr>
        <w:t>、</w:t>
      </w:r>
      <w:r w:rsidR="00B0741D" w:rsidRPr="00B0741D">
        <w:rPr>
          <w:position w:val="-6"/>
        </w:rPr>
        <w:object w:dxaOrig="700" w:dyaOrig="320">
          <v:shape id="_x0000_i1279" type="#_x0000_t75" style="width:34.95pt;height:16.1pt" o:ole="">
            <v:imagedata r:id="rId522" o:title=""/>
          </v:shape>
          <o:OLEObject Type="Embed" ProgID="Equation.DSMT4" ShapeID="_x0000_i1279" DrawAspect="Content" ObjectID="_1724737901" r:id="rId523"/>
        </w:object>
      </w:r>
      <w:r w:rsidRPr="00E0183E">
        <w:rPr>
          <w:rFonts w:hint="eastAsia"/>
        </w:rPr>
        <w:t>，求三角形</w:t>
      </w:r>
      <w:r w:rsidR="00C264C4" w:rsidRPr="00C264C4">
        <w:rPr>
          <w:position w:val="-4"/>
        </w:rPr>
        <w:object w:dxaOrig="540" w:dyaOrig="240">
          <v:shape id="_x0000_i1280" type="#_x0000_t75" style="width:26.85pt;height:11.8pt" o:ole="">
            <v:imagedata r:id="rId524" o:title=""/>
          </v:shape>
          <o:OLEObject Type="Embed" ProgID="Equation.DSMT4" ShapeID="_x0000_i1280" DrawAspect="Content" ObjectID="_1724737902" r:id="rId525"/>
        </w:object>
      </w:r>
      <w:r w:rsidRPr="00E0183E">
        <w:rPr>
          <w:rFonts w:hint="eastAsia"/>
        </w:rPr>
        <w:t>面積</w:t>
      </w:r>
      <w:r w:rsidR="00C264C4" w:rsidRPr="00C264C4">
        <w:rPr>
          <w:position w:val="-4"/>
        </w:rPr>
        <w:object w:dxaOrig="200" w:dyaOrig="180">
          <v:shape id="_x0000_i1281" type="#_x0000_t75" style="width:10.2pt;height:9.15pt" o:ole="">
            <v:imagedata r:id="rId526" o:title=""/>
          </v:shape>
          <o:OLEObject Type="Embed" ProgID="Equation.DSMT4" ShapeID="_x0000_i1281" DrawAspect="Content" ObjectID="_1724737903" r:id="rId527"/>
        </w:object>
      </w:r>
      <w:r w:rsidR="00C264C4">
        <w:br/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5" name="圖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1(圈).eps"/>
                    <pic:cNvPicPr/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>
        <w:rPr>
          <w:noProof/>
          <w:position w:val="-2"/>
          <w:u w:val="single"/>
        </w:rPr>
        <w:drawing>
          <wp:inline distT="0" distB="0" distL="0" distR="0">
            <wp:extent cx="228600" cy="228600"/>
            <wp:effectExtent l="0" t="0" r="0" b="0"/>
            <wp:docPr id="236" name="圖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2(圈).eps"/>
                    <pic:cNvPicPr/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264C4">
        <w:t>。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C264C4" w:rsidRPr="00E0183E">
        <w:rPr>
          <w:rFonts w:hint="eastAsia"/>
        </w:rPr>
        <w:t>三角比的性質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C264C4">
        <w:rPr>
          <w:rFonts w:hint="eastAsia"/>
        </w:rPr>
        <w:t>34</w:t>
      </w:r>
    </w:p>
    <w:p w:rsidR="00E0183E" w:rsidRPr="00E0183E" w:rsidRDefault="00B0741D" w:rsidP="00C264C4">
      <w:pPr>
        <w:pStyle w:val="a3"/>
        <w:ind w:left="1566" w:hanging="1205"/>
      </w:pPr>
      <w:r w:rsidRPr="00E0183E">
        <w:t>試題解析：</w:t>
      </w:r>
      <w:r w:rsidR="00E0183E" w:rsidRPr="00E0183E">
        <w:rPr>
          <w:rFonts w:hint="eastAsia"/>
        </w:rPr>
        <w:t>設</w:t>
      </w:r>
      <w:r w:rsidR="00C264C4" w:rsidRPr="00C264C4">
        <w:rPr>
          <w:position w:val="-6"/>
        </w:rPr>
        <w:object w:dxaOrig="999" w:dyaOrig="260">
          <v:shape id="_x0000_i1282" type="#_x0000_t75" style="width:49.95pt;height:12.9pt" o:ole="">
            <v:imagedata r:id="rId530" o:title=""/>
          </v:shape>
          <o:OLEObject Type="Embed" ProgID="Equation.DSMT4" ShapeID="_x0000_i1282" DrawAspect="Content" ObjectID="_1724737904" r:id="rId531"/>
        </w:object>
      </w:r>
      <w:r w:rsidR="00E0183E" w:rsidRPr="00E0183E">
        <w:rPr>
          <w:rFonts w:hint="eastAsia"/>
        </w:rPr>
        <w:t>，</w:t>
      </w:r>
      <w:r w:rsidR="00C264C4">
        <w:br/>
      </w:r>
      <w:r w:rsidR="00E0183E" w:rsidRPr="00E0183E">
        <w:rPr>
          <w:rFonts w:hint="eastAsia"/>
        </w:rPr>
        <w:t>由三角</w:t>
      </w:r>
      <w:r w:rsidR="00C777AA">
        <w:rPr>
          <w:rFonts w:hint="eastAsia"/>
        </w:rPr>
        <w:t>比的定義</w:t>
      </w:r>
      <w:r w:rsidR="00E0183E" w:rsidRPr="00E0183E">
        <w:rPr>
          <w:rFonts w:hint="eastAsia"/>
        </w:rPr>
        <w:t>知</w:t>
      </w:r>
      <w:r w:rsidR="00C264C4" w:rsidRPr="00B0741D">
        <w:rPr>
          <w:position w:val="-22"/>
        </w:rPr>
        <w:object w:dxaOrig="840" w:dyaOrig="580">
          <v:shape id="_x0000_i1283" type="#_x0000_t75" style="width:41.9pt;height:29pt" o:ole="">
            <v:imagedata r:id="rId532" o:title=""/>
          </v:shape>
          <o:OLEObject Type="Embed" ProgID="Equation.DSMT4" ShapeID="_x0000_i1283" DrawAspect="Content" ObjectID="_1724737905" r:id="rId533"/>
        </w:object>
      </w:r>
      <w:r w:rsidR="00C264C4">
        <w:t>，</w:t>
      </w:r>
      <w:r w:rsidR="00C264C4">
        <w:rPr>
          <w:rFonts w:hint="eastAsia"/>
        </w:rPr>
        <w:br/>
      </w:r>
      <w:r w:rsidR="00C264C4" w:rsidRPr="00B0741D">
        <w:rPr>
          <w:position w:val="-22"/>
        </w:rPr>
        <w:object w:dxaOrig="3300" w:dyaOrig="580">
          <v:shape id="_x0000_i1284" type="#_x0000_t75" style="width:164.95pt;height:29pt" o:ole="">
            <v:imagedata r:id="rId534" o:title=""/>
          </v:shape>
          <o:OLEObject Type="Embed" ProgID="Equation.DSMT4" ShapeID="_x0000_i1284" DrawAspect="Content" ObjectID="_1724737906" r:id="rId535"/>
        </w:object>
      </w:r>
      <w:r w:rsidR="00C264C4">
        <w:t>，</w:t>
      </w:r>
      <w:r w:rsidR="00C264C4">
        <w:rPr>
          <w:rFonts w:hint="eastAsia"/>
        </w:rPr>
        <w:br/>
      </w:r>
      <w:r w:rsidR="00986B44" w:rsidRPr="00B0741D">
        <w:rPr>
          <w:position w:val="-22"/>
        </w:rPr>
        <w:object w:dxaOrig="5340" w:dyaOrig="580">
          <v:shape id="_x0000_i1285" type="#_x0000_t75" style="width:267.05pt;height:29pt" o:ole="">
            <v:imagedata r:id="rId536" o:title=""/>
          </v:shape>
          <o:OLEObject Type="Embed" ProgID="Equation.DSMT4" ShapeID="_x0000_i1285" DrawAspect="Content" ObjectID="_1724737907" r:id="rId537"/>
        </w:object>
      </w:r>
      <w:r w:rsidR="00C264C4">
        <w:t>，</w:t>
      </w:r>
      <w:r w:rsidR="00C264C4">
        <w:rPr>
          <w:rFonts w:hint="eastAsia"/>
        </w:rPr>
        <w:br/>
      </w:r>
      <w:r w:rsidR="00C264C4" w:rsidRPr="00C264C4">
        <w:rPr>
          <w:position w:val="-6"/>
        </w:rPr>
        <w:object w:dxaOrig="760" w:dyaOrig="260">
          <v:shape id="_x0000_i1286" type="#_x0000_t75" style="width:38.15pt;height:12.9pt" o:ole="">
            <v:imagedata r:id="rId538" o:title=""/>
          </v:shape>
          <o:OLEObject Type="Embed" ProgID="Equation.DSMT4" ShapeID="_x0000_i1286" DrawAspect="Content" ObjectID="_1724737908" r:id="rId539"/>
        </w:object>
      </w:r>
      <w:r w:rsidR="00C777AA">
        <w:t>的</w:t>
      </w:r>
      <w:r w:rsidR="00E0183E" w:rsidRPr="00E0183E">
        <w:rPr>
          <w:rFonts w:hint="eastAsia"/>
        </w:rPr>
        <w:t>面積</w:t>
      </w:r>
      <w:r w:rsidR="00C264C4">
        <w:rPr>
          <w:rFonts w:hint="eastAsia"/>
        </w:rPr>
        <w:br/>
      </w:r>
      <w:r w:rsidR="00C264C4" w:rsidRPr="00C264C4">
        <w:rPr>
          <w:position w:val="-6"/>
        </w:rPr>
        <w:object w:dxaOrig="859" w:dyaOrig="260">
          <v:shape id="_x0000_i1287" type="#_x0000_t75" style="width:43pt;height:12.9pt" o:ole="">
            <v:imagedata r:id="rId540" o:title=""/>
          </v:shape>
          <o:OLEObject Type="Embed" ProgID="Equation.DSMT4" ShapeID="_x0000_i1287" DrawAspect="Content" ObjectID="_1724737909" r:id="rId541"/>
        </w:object>
      </w:r>
      <w:r w:rsidR="00C777AA">
        <w:t>的</w:t>
      </w:r>
      <w:r w:rsidR="00E0183E" w:rsidRPr="00E0183E">
        <w:rPr>
          <w:rFonts w:hint="eastAsia"/>
        </w:rPr>
        <w:t>面積</w:t>
      </w:r>
      <w:r w:rsidR="00C264C4" w:rsidRPr="00C264C4">
        <w:rPr>
          <w:position w:val="-6"/>
        </w:rPr>
        <w:object w:dxaOrig="900" w:dyaOrig="260">
          <v:shape id="_x0000_i1288" type="#_x0000_t75" style="width:45.15pt;height:12.9pt" o:ole="">
            <v:imagedata r:id="rId542" o:title=""/>
          </v:shape>
          <o:OLEObject Type="Embed" ProgID="Equation.DSMT4" ShapeID="_x0000_i1288" DrawAspect="Content" ObjectID="_1724737910" r:id="rId543"/>
        </w:object>
      </w:r>
      <w:r w:rsidR="00C777AA">
        <w:t>的</w:t>
      </w:r>
      <w:r w:rsidR="00E0183E" w:rsidRPr="00E0183E">
        <w:rPr>
          <w:rFonts w:hint="eastAsia"/>
        </w:rPr>
        <w:t>面積</w:t>
      </w:r>
      <w:r w:rsidR="00C264C4" w:rsidRPr="00C264C4">
        <w:rPr>
          <w:position w:val="-6"/>
        </w:rPr>
        <w:object w:dxaOrig="900" w:dyaOrig="260">
          <v:shape id="_x0000_i1289" type="#_x0000_t75" style="width:45.15pt;height:12.9pt" o:ole="">
            <v:imagedata r:id="rId544" o:title=""/>
          </v:shape>
          <o:OLEObject Type="Embed" ProgID="Equation.DSMT4" ShapeID="_x0000_i1289" DrawAspect="Content" ObjectID="_1724737911" r:id="rId545"/>
        </w:object>
      </w:r>
      <w:r w:rsidR="00C777AA">
        <w:t>的</w:t>
      </w:r>
      <w:r w:rsidR="00E0183E" w:rsidRPr="00E0183E">
        <w:rPr>
          <w:rFonts w:hint="eastAsia"/>
        </w:rPr>
        <w:t>面積</w:t>
      </w:r>
      <w:r w:rsidR="00C264C4">
        <w:rPr>
          <w:rFonts w:hint="eastAsia"/>
        </w:rPr>
        <w:br/>
      </w:r>
      <w:r w:rsidR="00C264C4" w:rsidRPr="00B0741D">
        <w:rPr>
          <w:position w:val="-22"/>
        </w:rPr>
        <w:object w:dxaOrig="3379" w:dyaOrig="580">
          <v:shape id="_x0000_i1290" type="#_x0000_t75" style="width:168.7pt;height:29pt" o:ole="">
            <v:imagedata r:id="rId546" o:title=""/>
          </v:shape>
          <o:OLEObject Type="Embed" ProgID="Equation.DSMT4" ShapeID="_x0000_i1290" DrawAspect="Content" ObjectID="_1724737912" r:id="rId547"/>
        </w:object>
      </w:r>
      <w:r w:rsidR="00C264C4">
        <w:rPr>
          <w:rFonts w:hint="eastAsia"/>
        </w:rPr>
        <w:br/>
      </w:r>
      <w:r w:rsidR="00C264C4" w:rsidRPr="00C264C4">
        <w:rPr>
          <w:position w:val="-6"/>
        </w:rPr>
        <w:object w:dxaOrig="460" w:dyaOrig="260">
          <v:shape id="_x0000_i1291" type="#_x0000_t75" style="width:23.1pt;height:12.9pt" o:ole="">
            <v:imagedata r:id="rId548" o:title=""/>
          </v:shape>
          <o:OLEObject Type="Embed" ProgID="Equation.DSMT4" ShapeID="_x0000_i1291" DrawAspect="Content" ObjectID="_1724737913" r:id="rId549"/>
        </w:object>
      </w:r>
      <w:r w:rsidR="00C264C4">
        <w:t>。</w:t>
      </w:r>
    </w:p>
    <w:p w:rsidR="00C264C4" w:rsidRDefault="00C264C4">
      <w:pPr>
        <w:snapToGrid/>
        <w:spacing w:line="240" w:lineRule="auto"/>
      </w:pPr>
      <w:r>
        <w:br w:type="page"/>
      </w:r>
    </w:p>
    <w:p w:rsidR="00C264C4" w:rsidRDefault="00C264C4" w:rsidP="00E0183E">
      <w:pPr>
        <w:pStyle w:val="ac"/>
        <w:ind w:left="361" w:hanging="361"/>
      </w:pPr>
      <w:r>
        <w:t>17.</w:t>
      </w:r>
      <w:r>
        <w:rPr>
          <w:rFonts w:hint="eastAsia"/>
        </w:rPr>
        <w:tab/>
      </w:r>
      <w:r w:rsidR="00E0183E" w:rsidRPr="00E0183E">
        <w:t>學校禮堂上的一盞聚光燈離地</w:t>
      </w:r>
      <w:r w:rsidR="00E0183E" w:rsidRPr="00E0183E">
        <w:t>4</w:t>
      </w:r>
      <w:r w:rsidR="00E0183E" w:rsidRPr="00E0183E">
        <w:t>公尺，其照射的燈光形成直圓錐狀，且當直圓錐的軸與地板垂直時，照在地板上的區域形成半徑</w:t>
      </w:r>
      <w:r w:rsidR="00C777AA">
        <w:t>為</w:t>
      </w:r>
      <w:r w:rsidR="00E0183E" w:rsidRPr="00E0183E">
        <w:t>3</w:t>
      </w:r>
      <w:r w:rsidR="00E0183E" w:rsidRPr="00E0183E">
        <w:t>公尺的圓，</w:t>
      </w:r>
      <w:r w:rsidR="00C777AA">
        <w:t>示意圖如下</w:t>
      </w:r>
      <w:r w:rsidR="00E0183E" w:rsidRPr="00E0183E">
        <w:t>。</w:t>
      </w:r>
    </w:p>
    <w:p w:rsidR="00C264C4" w:rsidRDefault="00C777AA" w:rsidP="00C264C4">
      <w:pPr>
        <w:pStyle w:val="ac"/>
        <w:spacing w:beforeLines="50" w:before="196" w:afterLines="50" w:after="196"/>
        <w:ind w:left="361" w:hanging="361"/>
        <w:jc w:val="center"/>
      </w:pPr>
      <w:r>
        <w:rPr>
          <w:rFonts w:hint="eastAsia"/>
          <w:noProof/>
        </w:rPr>
        <w:drawing>
          <wp:inline distT="0" distB="0" distL="0" distR="0">
            <wp:extent cx="1400175" cy="952500"/>
            <wp:effectExtent l="0" t="0" r="9525" b="0"/>
            <wp:docPr id="237" name="圖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eps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64C4">
        <w:rPr>
          <w:rFonts w:hint="eastAsia"/>
        </w:rPr>
        <w:t xml:space="preserve">        </w:t>
      </w:r>
      <w:r>
        <w:rPr>
          <w:noProof/>
        </w:rPr>
        <w:drawing>
          <wp:inline distT="0" distB="0" distL="0" distR="0">
            <wp:extent cx="1819275" cy="952500"/>
            <wp:effectExtent l="0" t="0" r="9525" b="0"/>
            <wp:docPr id="238" name="圖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.eps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83E" w:rsidRDefault="00C264C4" w:rsidP="00E0183E">
      <w:pPr>
        <w:pStyle w:val="ac"/>
        <w:ind w:left="361" w:hanging="361"/>
      </w:pPr>
      <w:r>
        <w:rPr>
          <w:rFonts w:hint="eastAsia"/>
        </w:rPr>
        <w:tab/>
      </w:r>
      <w:r w:rsidR="00E0183E" w:rsidRPr="00E0183E">
        <w:t>若將燈旋轉</w:t>
      </w:r>
      <w:r w:rsidR="00B0741D" w:rsidRPr="00B0741D">
        <w:rPr>
          <w:position w:val="-6"/>
        </w:rPr>
        <w:object w:dxaOrig="200" w:dyaOrig="260">
          <v:shape id="_x0000_i1292" type="#_x0000_t75" style="width:10.2pt;height:12.9pt" o:ole="">
            <v:imagedata r:id="rId552" o:title=""/>
          </v:shape>
          <o:OLEObject Type="Embed" ProgID="Equation.DSMT4" ShapeID="_x0000_i1292" DrawAspect="Content" ObjectID="_1724737914" r:id="rId553"/>
        </w:object>
      </w:r>
      <w:r>
        <w:t>（</w:t>
      </w:r>
      <w:r w:rsidRPr="00C264C4">
        <w:rPr>
          <w:position w:val="-6"/>
        </w:rPr>
        <w:object w:dxaOrig="1120" w:dyaOrig="260">
          <v:shape id="_x0000_i1293" type="#_x0000_t75" style="width:55.9pt;height:12.9pt" o:ole="">
            <v:imagedata r:id="rId554" o:title=""/>
          </v:shape>
          <o:OLEObject Type="Embed" ProgID="Equation.DSMT4" ShapeID="_x0000_i1293" DrawAspect="Content" ObjectID="_1724737915" r:id="rId555"/>
        </w:object>
      </w:r>
      <w:r>
        <w:t>）</w:t>
      </w:r>
      <w:r w:rsidR="00E0183E" w:rsidRPr="00E0183E">
        <w:t>，地面上的照亮區域形狀會隨之改變。為了讓觀眾聚焦在表演者身上，欲使聚光燈在地板上照亮區域形成圓或橢圓並使表演者站在</w:t>
      </w:r>
      <w:r w:rsidR="00C777AA">
        <w:t>直圓錐的軸與地面的交點處</w:t>
      </w:r>
      <w:r w:rsidR="00E0183E" w:rsidRPr="00E0183E">
        <w:t>，</w:t>
      </w:r>
      <w:r w:rsidR="00C777AA">
        <w:t>若</w:t>
      </w:r>
      <w:r w:rsidR="00E0183E" w:rsidRPr="00E0183E">
        <w:t>以聚光燈投影在地面上的位置為基準點，</w:t>
      </w:r>
      <w:r w:rsidR="00C777AA">
        <w:t>則</w:t>
      </w:r>
      <w:r w:rsidR="00E0183E" w:rsidRPr="00E0183E">
        <w:t>表演者可站立的位置</w:t>
      </w:r>
      <w:r w:rsidR="00C777AA">
        <w:t>與</w:t>
      </w:r>
      <w:r w:rsidR="00E0183E" w:rsidRPr="00E0183E">
        <w:t>基準點的最遠距離約為</w:t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C777AA">
        <w:rPr>
          <w:noProof/>
          <w:position w:val="-2"/>
          <w:u w:val="single"/>
        </w:rPr>
        <w:drawing>
          <wp:inline distT="0" distB="0" distL="0" distR="0" wp14:anchorId="12A7B6FB" wp14:editId="472384C3">
            <wp:extent cx="228600" cy="228600"/>
            <wp:effectExtent l="0" t="0" r="0" b="0"/>
            <wp:docPr id="241" name="圖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(圈).eps"/>
                    <pic:cNvPicPr/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7AA" w:rsidRPr="006F513D">
        <w:rPr>
          <w:rFonts w:hint="eastAsia"/>
          <w:position w:val="-2"/>
          <w:u w:val="single"/>
        </w:rPr>
        <w:t xml:space="preserve">  </w:t>
      </w:r>
      <w:r w:rsidR="00E0183E" w:rsidRPr="00E0183E">
        <w:t>公尺。</w:t>
      </w:r>
      <w:r w:rsidR="00C777AA">
        <w:rPr>
          <w:rFonts w:hint="eastAsia"/>
        </w:rPr>
        <w:t>（</w:t>
      </w:r>
      <w:r w:rsidR="00E0183E" w:rsidRPr="00E0183E">
        <w:t>無條件捨去至整數位</w:t>
      </w:r>
      <w:r w:rsidR="00C777AA">
        <w:t>）</w:t>
      </w:r>
    </w:p>
    <w:p w:rsidR="00B0741D" w:rsidRPr="00E0183E" w:rsidRDefault="00C777AA" w:rsidP="00B0741D">
      <w:pPr>
        <w:pStyle w:val="a3"/>
        <w:ind w:left="1566" w:hanging="1205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6CA82608" wp14:editId="09C7E29E">
            <wp:simplePos x="0" y="0"/>
            <wp:positionH relativeFrom="column">
              <wp:posOffset>4680250</wp:posOffset>
            </wp:positionH>
            <wp:positionV relativeFrom="paragraph">
              <wp:posOffset>173990</wp:posOffset>
            </wp:positionV>
            <wp:extent cx="1400175" cy="1000760"/>
            <wp:effectExtent l="0" t="0" r="9525" b="8890"/>
            <wp:wrapNone/>
            <wp:docPr id="242" name="圖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A.eps"/>
                    <pic:cNvPicPr/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41D" w:rsidRPr="00E0183E">
        <w:rPr>
          <w:rFonts w:hint="eastAsia"/>
        </w:rPr>
        <w:t>解題觀念：</w:t>
      </w:r>
      <w:r w:rsidR="00C264C4" w:rsidRPr="00E0183E">
        <w:rPr>
          <w:rFonts w:hint="eastAsia"/>
        </w:rPr>
        <w:t>圓錐截痕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C264C4">
        <w:rPr>
          <w:rFonts w:hint="eastAsia"/>
        </w:rPr>
        <w:t>5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t>依題意，直圓錐的軸和燈罩夾角約為</w:t>
      </w:r>
      <w:r w:rsidR="00C264C4" w:rsidRPr="00C264C4">
        <w:rPr>
          <w:position w:val="-6"/>
        </w:rPr>
        <w:object w:dxaOrig="380" w:dyaOrig="260">
          <v:shape id="_x0000_i1294" type="#_x0000_t75" style="width:18.8pt;height:12.9pt" o:ole="">
            <v:imagedata r:id="rId558" o:title=""/>
          </v:shape>
          <o:OLEObject Type="Embed" ProgID="Equation.DSMT4" ShapeID="_x0000_i1294" DrawAspect="Content" ObjectID="_1724737916" r:id="rId559"/>
        </w:object>
      </w:r>
      <w:r w:rsidR="00C264C4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t>若直圓錐的軸由垂直地面轉動至燈光上緣</w:t>
      </w:r>
      <w:r w:rsidR="00C777AA" w:rsidRPr="00E0183E">
        <w:t>與</w:t>
      </w:r>
      <w:r w:rsidR="00C777AA">
        <w:rPr>
          <w:rFonts w:hint="eastAsia"/>
        </w:rPr>
        <w:br/>
      </w:r>
      <w:r w:rsidR="00E0183E" w:rsidRPr="00E0183E">
        <w:t>地面平行前，</w:t>
      </w:r>
      <w:r w:rsidR="00C264C4">
        <w:rPr>
          <w:rFonts w:hint="eastAsia"/>
        </w:rPr>
        <w:br/>
      </w:r>
      <w:r w:rsidR="00E0183E" w:rsidRPr="00E0183E">
        <w:t>地板上亮區會形成圓或橢圓，此時</w:t>
      </w:r>
      <w:r w:rsidR="00C264C4" w:rsidRPr="00B0741D">
        <w:rPr>
          <w:position w:val="-6"/>
        </w:rPr>
        <w:object w:dxaOrig="200" w:dyaOrig="260">
          <v:shape id="_x0000_i1295" type="#_x0000_t75" style="width:10.2pt;height:12.9pt" o:ole="">
            <v:imagedata r:id="rId560" o:title=""/>
          </v:shape>
          <o:OLEObject Type="Embed" ProgID="Equation.DSMT4" ShapeID="_x0000_i1295" DrawAspect="Content" ObjectID="_1724737917" r:id="rId561"/>
        </w:object>
      </w:r>
      <w:r w:rsidR="00E0183E" w:rsidRPr="00E0183E">
        <w:t>需小於</w:t>
      </w:r>
      <w:r w:rsidR="00C264C4" w:rsidRPr="00B0741D">
        <w:rPr>
          <w:position w:val="-6"/>
        </w:rPr>
        <w:object w:dxaOrig="1380" w:dyaOrig="260">
          <v:shape id="_x0000_i1296" type="#_x0000_t75" style="width:68.8pt;height:12.9pt" o:ole="">
            <v:imagedata r:id="rId562" o:title=""/>
          </v:shape>
          <o:OLEObject Type="Embed" ProgID="Equation.DSMT4" ShapeID="_x0000_i1296" DrawAspect="Content" ObjectID="_1724737918" r:id="rId563"/>
        </w:object>
      </w:r>
      <w:r w:rsidR="00E0183E" w:rsidRPr="00E0183E">
        <w:t>，</w:t>
      </w:r>
      <w:r w:rsidR="00C264C4">
        <w:rPr>
          <w:rFonts w:hint="eastAsia"/>
        </w:rPr>
        <w:br/>
      </w:r>
      <w:r w:rsidR="00E0183E" w:rsidRPr="00E0183E">
        <w:t>當</w:t>
      </w:r>
      <w:r w:rsidR="00C264C4" w:rsidRPr="00C264C4">
        <w:rPr>
          <w:position w:val="-6"/>
        </w:rPr>
        <w:object w:dxaOrig="720" w:dyaOrig="260">
          <v:shape id="_x0000_i1297" type="#_x0000_t75" style="width:36pt;height:12.9pt" o:ole="">
            <v:imagedata r:id="rId564" o:title=""/>
          </v:shape>
          <o:OLEObject Type="Embed" ProgID="Equation.DSMT4" ShapeID="_x0000_i1297" DrawAspect="Content" ObjectID="_1724737919" r:id="rId565"/>
        </w:object>
      </w:r>
      <w:r w:rsidR="00E0183E" w:rsidRPr="00E0183E">
        <w:t>時，直圓錐的軸與地面交點位置距離基準點</w:t>
      </w:r>
      <w:r w:rsidR="00C264C4" w:rsidRPr="00B0741D">
        <w:rPr>
          <w:position w:val="-22"/>
        </w:rPr>
        <w:object w:dxaOrig="1420" w:dyaOrig="580">
          <v:shape id="_x0000_i1298" type="#_x0000_t75" style="width:70.95pt;height:29pt" o:ole="">
            <v:imagedata r:id="rId566" o:title=""/>
          </v:shape>
          <o:OLEObject Type="Embed" ProgID="Equation.DSMT4" ShapeID="_x0000_i1298" DrawAspect="Content" ObjectID="_1724737920" r:id="rId567"/>
        </w:object>
      </w:r>
      <w:r w:rsidR="00E0183E" w:rsidRPr="00E0183E">
        <w:t>公尺，</w:t>
      </w:r>
      <w:r w:rsidR="00C264C4">
        <w:rPr>
          <w:rFonts w:hint="eastAsia"/>
        </w:rPr>
        <w:br/>
      </w:r>
      <w:r w:rsidR="00E0183E" w:rsidRPr="00E0183E">
        <w:t>故表演者所站位置與基準點的最遠</w:t>
      </w:r>
      <w:r w:rsidR="00C777AA" w:rsidRPr="00E0183E">
        <w:t>距離</w:t>
      </w:r>
      <w:r w:rsidR="00C777AA">
        <w:t>約</w:t>
      </w:r>
      <w:r w:rsidR="00E0183E" w:rsidRPr="00E0183E">
        <w:t>為</w:t>
      </w:r>
      <w:r w:rsidR="00E0183E" w:rsidRPr="00E0183E">
        <w:t>5</w:t>
      </w:r>
      <w:r w:rsidR="00E0183E" w:rsidRPr="00E0183E">
        <w:t>公尺</w:t>
      </w:r>
      <w:r w:rsidR="00C264C4">
        <w:t>。</w:t>
      </w:r>
    </w:p>
    <w:p w:rsidR="00D44CC5" w:rsidRPr="00D44CC5" w:rsidRDefault="00D44CC5" w:rsidP="00B41918">
      <w:pPr>
        <w:pStyle w:val="af9"/>
        <w:spacing w:before="196"/>
      </w:pPr>
      <w:r w:rsidRPr="00D44CC5">
        <w:rPr>
          <w:rFonts w:hint="eastAsia"/>
        </w:rPr>
        <w:t>第貳部分、混合題或非選擇題（占</w:t>
      </w:r>
      <w:r w:rsidRPr="00D44CC5">
        <w:t>15</w:t>
      </w:r>
      <w:r w:rsidRPr="00D44CC5">
        <w:rPr>
          <w:rFonts w:hint="eastAsia"/>
        </w:rPr>
        <w:t>分）</w:t>
      </w:r>
    </w:p>
    <w:p w:rsidR="00D44CC5" w:rsidRDefault="00D44CC5" w:rsidP="00E0183E">
      <w:pPr>
        <w:pStyle w:val="aa"/>
        <w:spacing w:after="78"/>
        <w:ind w:left="843" w:right="120" w:hanging="723"/>
      </w:pPr>
      <w:r>
        <w:rPr>
          <w:rFonts w:hint="eastAsia"/>
        </w:rPr>
        <w:t>說明︰本部分共有</w:t>
      </w:r>
      <w:r w:rsidRPr="00D44CC5">
        <w:rPr>
          <w:color w:val="000000"/>
          <w:spacing w:val="-6"/>
        </w:rPr>
        <w:t>1</w:t>
      </w:r>
      <w:r>
        <w:rPr>
          <w:rFonts w:hint="eastAsia"/>
        </w:rPr>
        <w:t>題組，每一子題配分標於題末。限在答題卷標示題號的作答區內作答。選擇題與「非選擇題作圖部分」使用</w:t>
      </w:r>
      <w:r>
        <w:t xml:space="preserve"> 2B </w:t>
      </w:r>
      <w:r>
        <w:rPr>
          <w:rFonts w:hint="eastAsia"/>
        </w:rPr>
        <w:t>鉛筆作答，更正時，應以橡皮擦擦拭，切勿使用修正液（帶）。非選擇題請由左而右橫式書寫，作答時必須寫出計算過程或理由，否則將酌予扣分。</w:t>
      </w:r>
    </w:p>
    <w:p w:rsidR="00E0183E" w:rsidRPr="00C264C4" w:rsidRDefault="00C264C4" w:rsidP="00E0183E">
      <w:pPr>
        <w:pStyle w:val="ac"/>
        <w:ind w:left="361" w:hanging="361"/>
        <w:rPr>
          <w:u w:val="single"/>
        </w:rPr>
      </w:pPr>
      <w:r w:rsidRPr="00C264C4">
        <w:rPr>
          <w:rFonts w:hint="eastAsia"/>
          <w:u w:val="single"/>
        </w:rPr>
        <w:t>18-20</w:t>
      </w:r>
      <w:r w:rsidR="00C777AA">
        <w:rPr>
          <w:rFonts w:hint="eastAsia"/>
          <w:u w:val="single"/>
        </w:rPr>
        <w:t>題</w:t>
      </w:r>
      <w:r w:rsidRPr="00C264C4">
        <w:rPr>
          <w:rFonts w:hint="eastAsia"/>
          <w:u w:val="single"/>
        </w:rPr>
        <w:t>為題組</w:t>
      </w:r>
    </w:p>
    <w:p w:rsidR="00E0183E" w:rsidRPr="00E0183E" w:rsidRDefault="00E0183E" w:rsidP="00C264C4">
      <w:pPr>
        <w:pStyle w:val="ac"/>
        <w:ind w:left="0" w:firstLineChars="0" w:firstLine="0"/>
      </w:pPr>
      <w:r w:rsidRPr="00E0183E">
        <w:t>騰騰是一位</w:t>
      </w:r>
      <w:r w:rsidRPr="00E0183E">
        <w:t>youtuber</w:t>
      </w:r>
      <w:r w:rsidRPr="00E0183E">
        <w:t>，外出</w:t>
      </w:r>
      <w:r w:rsidR="00C264C4">
        <w:rPr>
          <w:noProof/>
        </w:rPr>
        <w:drawing>
          <wp:anchor distT="0" distB="0" distL="114300" distR="114300" simplePos="0" relativeHeight="251686912" behindDoc="0" locked="0" layoutInCell="1" allowOverlap="1" wp14:anchorId="1840408B" wp14:editId="73F8D468">
            <wp:simplePos x="2425065" y="7394575"/>
            <wp:positionH relativeFrom="column">
              <wp:align>right</wp:align>
            </wp:positionH>
            <wp:positionV relativeFrom="paragraph">
              <wp:posOffset>97155</wp:posOffset>
            </wp:positionV>
            <wp:extent cx="1602000" cy="1753200"/>
            <wp:effectExtent l="0" t="0" r="0" b="0"/>
            <wp:wrapSquare wrapText="bothSides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-1.eps"/>
                    <pic:cNvPicPr/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000" cy="175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183E">
        <w:t>遊玩時，他都會帶著無人機用來拍攝影片</w:t>
      </w:r>
      <w:r w:rsidR="00C777AA">
        <w:t>。</w:t>
      </w:r>
      <w:r w:rsidRPr="00E0183E">
        <w:t>某日他外出遊玩時，在入住的民宿頂樓使用無人機來拍攝附近的景色。如右圖，以騰騰所住民宿為原點</w:t>
      </w:r>
      <w:r w:rsidR="00B0741D" w:rsidRPr="00B0741D">
        <w:rPr>
          <w:position w:val="-12"/>
        </w:rPr>
        <w:object w:dxaOrig="720" w:dyaOrig="360">
          <v:shape id="_x0000_i1299" type="#_x0000_t75" style="width:36pt;height:18.25pt" o:ole="">
            <v:imagedata r:id="rId569" o:title=""/>
          </v:shape>
          <o:OLEObject Type="Embed" ProgID="Equation.DSMT4" ShapeID="_x0000_i1299" DrawAspect="Content" ObjectID="_1724737921" r:id="rId570"/>
        </w:object>
      </w:r>
      <w:r w:rsidRPr="00E0183E">
        <w:t>建立直角坐標系，</w:t>
      </w:r>
      <w:r w:rsidR="00C264C4">
        <w:t>坐</w:t>
      </w:r>
      <w:r w:rsidRPr="00E0183E">
        <w:t>標平面上所標示的是民宿周圍</w:t>
      </w:r>
      <w:r w:rsidR="00C777AA">
        <w:t>且為</w:t>
      </w:r>
      <w:r w:rsidRPr="00E0183E">
        <w:t>騰騰有興趣拍攝的幾個</w:t>
      </w:r>
      <w:r w:rsidRPr="00E0183E">
        <w:rPr>
          <w:rFonts w:hint="eastAsia"/>
        </w:rPr>
        <w:t>地</w:t>
      </w:r>
      <w:r w:rsidRPr="00E0183E">
        <w:t>點，已知騰騰的無人機可操控的距離最遠為</w:t>
      </w:r>
      <w:r w:rsidRPr="00E0183E">
        <w:t>10</w:t>
      </w:r>
      <w:r w:rsidRPr="00E0183E">
        <w:t>單位，試回答下列問題。</w:t>
      </w:r>
    </w:p>
    <w:p w:rsidR="00E0183E" w:rsidRPr="00E0183E" w:rsidRDefault="00C264C4" w:rsidP="00E0183E">
      <w:pPr>
        <w:pStyle w:val="ac"/>
        <w:ind w:left="361" w:hanging="361"/>
      </w:pPr>
      <w:r>
        <w:t>18.</w:t>
      </w:r>
      <w:r>
        <w:rPr>
          <w:rFonts w:hint="eastAsia"/>
        </w:rPr>
        <w:tab/>
      </w:r>
      <w:r w:rsidR="00E0183E" w:rsidRPr="00E0183E">
        <w:rPr>
          <w:rFonts w:hint="eastAsia"/>
        </w:rPr>
        <w:t>若騰騰就在民宿屋頂站著不動操作無人機，則無人機可到達的地點有哪些？</w:t>
      </w:r>
      <w:r>
        <w:rPr>
          <w:rFonts w:hint="eastAsia"/>
        </w:rPr>
        <w:t>（</w:t>
      </w:r>
      <w:r w:rsidR="00E0183E" w:rsidRPr="00E0183E">
        <w:rPr>
          <w:rFonts w:hint="eastAsia"/>
        </w:rPr>
        <w:t>多選題，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分</w:t>
      </w:r>
      <w:r>
        <w:rPr>
          <w:rFonts w:hint="eastAsia"/>
        </w:rPr>
        <w:t>）</w:t>
      </w:r>
      <w:r w:rsidR="00E0183E" w:rsidRPr="00E0183E">
        <w:br/>
        <w:t>(</w:t>
      </w:r>
      <w:r w:rsidR="00E0183E" w:rsidRPr="00E0183E">
        <w:rPr>
          <w:rFonts w:hint="eastAsia"/>
        </w:rPr>
        <w:t>1</w:t>
      </w:r>
      <w:r w:rsidR="00E0183E" w:rsidRPr="00E0183E">
        <w:t>)</w:t>
      </w:r>
      <w:r w:rsidR="00E0183E" w:rsidRPr="00E0183E">
        <w:rPr>
          <w:rFonts w:hint="eastAsia"/>
        </w:rPr>
        <w:t>夜市</w:t>
      </w:r>
      <w:r w:rsidR="00E0183E" w:rsidRPr="00E0183E">
        <w:t xml:space="preserve">  (2)</w:t>
      </w:r>
      <w:r w:rsidR="00E0183E" w:rsidRPr="00E0183E">
        <w:rPr>
          <w:rFonts w:hint="eastAsia"/>
        </w:rPr>
        <w:t>美術館</w:t>
      </w:r>
      <w:r w:rsidR="00E0183E" w:rsidRPr="00E0183E">
        <w:t xml:space="preserve">  (3)</w:t>
      </w:r>
      <w:r w:rsidR="00E0183E" w:rsidRPr="00E0183E">
        <w:rPr>
          <w:rFonts w:hint="eastAsia"/>
        </w:rPr>
        <w:t>博物館</w:t>
      </w:r>
      <w:r w:rsidR="00E0183E" w:rsidRPr="00E0183E">
        <w:t xml:space="preserve">  (4)</w:t>
      </w:r>
      <w:r w:rsidR="00E0183E" w:rsidRPr="00E0183E">
        <w:rPr>
          <w:rFonts w:hint="eastAsia"/>
        </w:rPr>
        <w:t>大學</w:t>
      </w:r>
      <w:r w:rsidR="00E0183E" w:rsidRPr="00E0183E">
        <w:t xml:space="preserve">  (5)</w:t>
      </w:r>
      <w:r w:rsidR="00E0183E" w:rsidRPr="00E0183E">
        <w:rPr>
          <w:rFonts w:hint="eastAsia"/>
        </w:rPr>
        <w:t>遊樂園</w:t>
      </w:r>
      <w:r w:rsidR="00E0183E" w:rsidRPr="00E0183E">
        <w:t xml:space="preserve"> </w:t>
      </w:r>
    </w:p>
    <w:p w:rsidR="00C264C4" w:rsidRDefault="00C264C4">
      <w:pPr>
        <w:rPr>
          <w:color w:val="FF0000"/>
        </w:rPr>
      </w:pPr>
      <w:r>
        <w:br w:type="page"/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C264C4" w:rsidRPr="00E0183E">
        <w:rPr>
          <w:rFonts w:hint="eastAsia"/>
        </w:rPr>
        <w:t>點與圓的關係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C264C4">
        <w:rPr>
          <w:rFonts w:hint="eastAsia"/>
        </w:rPr>
        <w:t>(1)(2)(4)</w:t>
      </w:r>
    </w:p>
    <w:p w:rsidR="00E0183E" w:rsidRPr="00E0183E" w:rsidRDefault="00B0741D" w:rsidP="00B0741D">
      <w:pPr>
        <w:pStyle w:val="a3"/>
        <w:ind w:left="1566" w:hanging="1205"/>
      </w:pPr>
      <w:r w:rsidRPr="00E0183E">
        <w:t>試題解析：</w:t>
      </w:r>
      <w:r w:rsidR="00460E2C">
        <w:rPr>
          <w:rFonts w:hint="eastAsia"/>
        </w:rPr>
        <w:tab/>
      </w:r>
      <w:r w:rsidR="00E0183E" w:rsidRPr="00E0183E">
        <w:rPr>
          <w:rFonts w:hint="eastAsia"/>
        </w:rPr>
        <w:t>無人機可操控的範圍為圓</w:t>
      </w:r>
      <w:r w:rsidR="002F38AE" w:rsidRPr="00B0741D">
        <w:rPr>
          <w:position w:val="-10"/>
        </w:rPr>
        <w:object w:dxaOrig="1219" w:dyaOrig="340">
          <v:shape id="_x0000_i1300" type="#_x0000_t75" style="width:60.7pt;height:17.2pt" o:ole="">
            <v:imagedata r:id="rId571" o:title=""/>
          </v:shape>
          <o:OLEObject Type="Embed" ProgID="Equation.DSMT4" ShapeID="_x0000_i1300" DrawAspect="Content" ObjectID="_1724737922" r:id="rId572"/>
        </w:object>
      </w:r>
      <w:r w:rsidR="00E0183E" w:rsidRPr="00E0183E">
        <w:rPr>
          <w:rFonts w:hint="eastAsia"/>
        </w:rPr>
        <w:t>的圓周及其內部，</w:t>
      </w:r>
      <w:r w:rsidR="00C264C4">
        <w:br/>
      </w:r>
      <w:r w:rsidR="00E0183E" w:rsidRPr="00E0183E">
        <w:rPr>
          <w:rFonts w:hint="eastAsia"/>
        </w:rPr>
        <w:t>分別將五個地點</w:t>
      </w:r>
      <w:r w:rsidR="00C777AA">
        <w:rPr>
          <w:rFonts w:hint="eastAsia"/>
        </w:rPr>
        <w:t>坐</w:t>
      </w:r>
      <w:r w:rsidR="00E0183E" w:rsidRPr="00E0183E">
        <w:rPr>
          <w:rFonts w:hint="eastAsia"/>
        </w:rPr>
        <w:t>標代入：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夜市</w:t>
      </w:r>
      <w:r w:rsidR="00E0183E" w:rsidRPr="00E0183E">
        <w:rPr>
          <w:rFonts w:hint="eastAsia"/>
        </w:rPr>
        <w:t>(</w:t>
      </w:r>
      <w:r w:rsidR="00E0183E" w:rsidRPr="00E0183E">
        <w:sym w:font="Symbol" w:char="F02D"/>
      </w:r>
      <w:r w:rsidR="00E0183E" w:rsidRPr="00E0183E">
        <w:rPr>
          <w:rFonts w:hint="eastAsia"/>
        </w:rPr>
        <w:t>8</w:t>
      </w:r>
      <w:r w:rsidR="00E0183E" w:rsidRPr="00E0183E">
        <w:t>,</w:t>
      </w:r>
      <w:r w:rsidR="00E0183E" w:rsidRPr="00E0183E">
        <w:sym w:font="Symbol" w:char="F02D"/>
      </w:r>
      <w:r w:rsidR="00E0183E" w:rsidRPr="00E0183E">
        <w:t>4)</w:t>
      </w:r>
      <w:r w:rsidR="00E0183E" w:rsidRPr="00E0183E">
        <w:rPr>
          <w:rFonts w:hint="eastAsia"/>
        </w:rPr>
        <w:t>：</w:t>
      </w:r>
      <w:r w:rsidR="002F38AE" w:rsidRPr="00B0741D">
        <w:rPr>
          <w:position w:val="-12"/>
        </w:rPr>
        <w:object w:dxaOrig="1760" w:dyaOrig="400">
          <v:shape id="_x0000_i1301" type="#_x0000_t75" style="width:88.1pt;height:19.9pt" o:ole="">
            <v:imagedata r:id="rId573" o:title=""/>
          </v:shape>
          <o:OLEObject Type="Embed" ProgID="Equation.DSMT4" ShapeID="_x0000_i1301" DrawAspect="Content" ObjectID="_1724737923" r:id="rId574"/>
        </w:object>
      </w:r>
      <w:r w:rsidR="00E0183E" w:rsidRPr="00E0183E">
        <w:sym w:font="Symbol" w:char="F0DE"/>
      </w:r>
      <w:r w:rsidR="00E0183E" w:rsidRPr="00E0183E">
        <w:rPr>
          <w:rFonts w:hint="eastAsia"/>
        </w:rPr>
        <w:t>夜市在可操控範圍內</w:t>
      </w:r>
      <w:r w:rsidR="002F38AE" w:rsidRPr="00E0183E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美術館</w:t>
      </w:r>
      <w:r w:rsidR="00E0183E" w:rsidRPr="00E0183E">
        <w:rPr>
          <w:rFonts w:hint="eastAsia"/>
        </w:rPr>
        <w:t>(</w:t>
      </w:r>
      <w:r w:rsidR="00E0183E" w:rsidRPr="00E0183E">
        <w:rPr>
          <w:rFonts w:hint="eastAsia"/>
        </w:rPr>
        <w:sym w:font="Symbol" w:char="F02D"/>
      </w:r>
      <w:r w:rsidR="00E0183E" w:rsidRPr="00E0183E">
        <w:t>3,4)</w:t>
      </w:r>
      <w:r w:rsidR="00E0183E" w:rsidRPr="00E0183E">
        <w:rPr>
          <w:rFonts w:hint="eastAsia"/>
        </w:rPr>
        <w:t>：</w:t>
      </w:r>
      <w:r w:rsidR="002F38AE" w:rsidRPr="00B0741D">
        <w:rPr>
          <w:position w:val="-12"/>
        </w:rPr>
        <w:object w:dxaOrig="1480" w:dyaOrig="400">
          <v:shape id="_x0000_i1302" type="#_x0000_t75" style="width:74.15pt;height:19.9pt" o:ole="">
            <v:imagedata r:id="rId575" o:title=""/>
          </v:shape>
          <o:OLEObject Type="Embed" ProgID="Equation.DSMT4" ShapeID="_x0000_i1302" DrawAspect="Content" ObjectID="_1724737924" r:id="rId576"/>
        </w:object>
      </w:r>
      <w:r w:rsidR="00E0183E" w:rsidRPr="00E0183E">
        <w:sym w:font="Symbol" w:char="F0DE"/>
      </w:r>
      <w:r w:rsidR="00E0183E" w:rsidRPr="00E0183E">
        <w:rPr>
          <w:rFonts w:hint="eastAsia"/>
        </w:rPr>
        <w:t>美術館在可操控範圍內</w:t>
      </w:r>
      <w:r w:rsidR="002F38AE" w:rsidRPr="00E0183E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博物館</w:t>
      </w:r>
      <w:r w:rsidR="00E0183E" w:rsidRPr="00E0183E">
        <w:rPr>
          <w:rFonts w:hint="eastAsia"/>
        </w:rPr>
        <w:t>(</w:t>
      </w:r>
      <w:r w:rsidR="00E0183E" w:rsidRPr="00E0183E">
        <w:t>5,12)</w:t>
      </w:r>
      <w:r w:rsidR="00E0183E" w:rsidRPr="00E0183E">
        <w:rPr>
          <w:rFonts w:hint="eastAsia"/>
        </w:rPr>
        <w:t>：</w:t>
      </w:r>
      <w:r w:rsidR="002F38AE" w:rsidRPr="00B0741D">
        <w:rPr>
          <w:position w:val="-6"/>
        </w:rPr>
        <w:object w:dxaOrig="1280" w:dyaOrig="300">
          <v:shape id="_x0000_i1303" type="#_x0000_t75" style="width:63.95pt;height:15.05pt" o:ole="">
            <v:imagedata r:id="rId577" o:title=""/>
          </v:shape>
          <o:OLEObject Type="Embed" ProgID="Equation.DSMT4" ShapeID="_x0000_i1303" DrawAspect="Content" ObjectID="_1724737925" r:id="rId578"/>
        </w:object>
      </w:r>
      <w:r w:rsidR="00E0183E" w:rsidRPr="00E0183E">
        <w:sym w:font="Symbol" w:char="F0DE"/>
      </w:r>
      <w:r w:rsidR="00E0183E" w:rsidRPr="00E0183E">
        <w:rPr>
          <w:rFonts w:hint="eastAsia"/>
        </w:rPr>
        <w:t>博物館不在可操控範圍內</w:t>
      </w:r>
      <w:r w:rsidR="002F38AE" w:rsidRPr="00E0183E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大學</w:t>
      </w:r>
      <w:r w:rsidR="00E0183E" w:rsidRPr="00E0183E">
        <w:rPr>
          <w:rFonts w:hint="eastAsia"/>
        </w:rPr>
        <w:t>(5,</w:t>
      </w:r>
      <w:r w:rsidR="00E0183E" w:rsidRPr="00E0183E">
        <w:sym w:font="Symbol" w:char="F02D"/>
      </w:r>
      <w:r w:rsidR="00E0183E" w:rsidRPr="00E0183E">
        <w:t>5)</w:t>
      </w:r>
      <w:r w:rsidR="00E0183E" w:rsidRPr="00E0183E">
        <w:rPr>
          <w:rFonts w:hint="eastAsia"/>
        </w:rPr>
        <w:t>：</w:t>
      </w:r>
      <w:r w:rsidR="002F38AE" w:rsidRPr="00B0741D">
        <w:rPr>
          <w:position w:val="-12"/>
        </w:rPr>
        <w:object w:dxaOrig="1480" w:dyaOrig="400">
          <v:shape id="_x0000_i1304" type="#_x0000_t75" style="width:74.15pt;height:19.9pt" o:ole="">
            <v:imagedata r:id="rId579" o:title=""/>
          </v:shape>
          <o:OLEObject Type="Embed" ProgID="Equation.DSMT4" ShapeID="_x0000_i1304" DrawAspect="Content" ObjectID="_1724737926" r:id="rId580"/>
        </w:object>
      </w:r>
      <w:r w:rsidR="00E0183E" w:rsidRPr="00E0183E">
        <w:sym w:font="Symbol" w:char="F0DE"/>
      </w:r>
      <w:r w:rsidR="00E0183E" w:rsidRPr="00E0183E">
        <w:rPr>
          <w:rFonts w:hint="eastAsia"/>
        </w:rPr>
        <w:t>大學在可操控範圍內</w:t>
      </w:r>
      <w:r w:rsidR="002F38AE" w:rsidRPr="00E0183E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遊樂園</w:t>
      </w:r>
      <w:r w:rsidR="00E0183E" w:rsidRPr="00E0183E">
        <w:t>(6,9)</w:t>
      </w:r>
      <w:r w:rsidR="00E0183E" w:rsidRPr="00E0183E">
        <w:rPr>
          <w:rFonts w:hint="eastAsia"/>
        </w:rPr>
        <w:t>：</w:t>
      </w:r>
      <w:r w:rsidR="002F38AE" w:rsidRPr="00B0741D">
        <w:rPr>
          <w:position w:val="-6"/>
        </w:rPr>
        <w:object w:dxaOrig="1180" w:dyaOrig="300">
          <v:shape id="_x0000_i1305" type="#_x0000_t75" style="width:59.1pt;height:15.05pt" o:ole="">
            <v:imagedata r:id="rId581" o:title=""/>
          </v:shape>
          <o:OLEObject Type="Embed" ProgID="Equation.DSMT4" ShapeID="_x0000_i1305" DrawAspect="Content" ObjectID="_1724737927" r:id="rId582"/>
        </w:object>
      </w:r>
      <w:r w:rsidR="00E0183E" w:rsidRPr="00E0183E">
        <w:sym w:font="Symbol" w:char="F0DE"/>
      </w:r>
      <w:r w:rsidR="00E0183E" w:rsidRPr="00E0183E">
        <w:rPr>
          <w:rFonts w:hint="eastAsia"/>
        </w:rPr>
        <w:t>遊樂園不在可操控範圍內</w:t>
      </w:r>
      <w:r w:rsidR="002F38AE" w:rsidRPr="00E0183E">
        <w:rPr>
          <w:rFonts w:hint="eastAsia"/>
        </w:rPr>
        <w:t>，</w:t>
      </w:r>
      <w:r w:rsidR="00C264C4">
        <w:rPr>
          <w:rFonts w:hint="eastAsia"/>
        </w:rPr>
        <w:br/>
      </w:r>
      <w:r w:rsidR="00E0183E" w:rsidRPr="00E0183E">
        <w:rPr>
          <w:rFonts w:hint="eastAsia"/>
        </w:rPr>
        <w:t>故選</w:t>
      </w:r>
      <w:r w:rsidR="00E0183E" w:rsidRPr="00E0183E">
        <w:rPr>
          <w:rFonts w:hint="eastAsia"/>
        </w:rPr>
        <w:t>(</w:t>
      </w:r>
      <w:r w:rsidR="00E0183E" w:rsidRPr="00E0183E">
        <w:t>1)(2)(4)</w:t>
      </w:r>
      <w:r w:rsidR="002F38AE">
        <w:t>。</w:t>
      </w: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E0183E" w:rsidP="00E0183E">
      <w:pPr>
        <w:pStyle w:val="ac"/>
        <w:ind w:left="361" w:hanging="361"/>
      </w:pPr>
    </w:p>
    <w:p w:rsidR="00E0183E" w:rsidRPr="00E0183E" w:rsidRDefault="002F38AE" w:rsidP="00E0183E">
      <w:pPr>
        <w:pStyle w:val="ac"/>
        <w:ind w:left="361" w:hanging="361"/>
      </w:pPr>
      <w:r>
        <w:t>19.</w:t>
      </w:r>
      <w:r>
        <w:rPr>
          <w:rFonts w:hint="eastAsia"/>
        </w:rPr>
        <w:tab/>
      </w:r>
      <w:r w:rsidR="00E0183E" w:rsidRPr="00E0183E">
        <w:rPr>
          <w:rFonts w:hint="eastAsia"/>
        </w:rPr>
        <w:t>騰騰從民宿出發，沿著直線</w:t>
      </w:r>
      <w:r w:rsidRPr="002F38AE">
        <w:rPr>
          <w:position w:val="-10"/>
        </w:rPr>
        <w:object w:dxaOrig="1040" w:dyaOrig="300">
          <v:shape id="_x0000_i1306" type="#_x0000_t75" style="width:52.1pt;height:15.05pt" o:ole="">
            <v:imagedata r:id="rId583" o:title=""/>
          </v:shape>
          <o:OLEObject Type="Embed" ProgID="Equation.DSMT4" ShapeID="_x0000_i1306" DrawAspect="Content" ObjectID="_1724737928" r:id="rId584"/>
        </w:object>
      </w:r>
      <w:r w:rsidR="00E0183E" w:rsidRPr="00E0183E">
        <w:rPr>
          <w:rFonts w:hint="eastAsia"/>
        </w:rPr>
        <w:t>自由移動並操控無人機</w:t>
      </w:r>
      <w:r w:rsidR="00C777AA">
        <w:rPr>
          <w:rFonts w:hint="eastAsia"/>
        </w:rPr>
        <w:t>維持</w:t>
      </w:r>
      <w:r w:rsidR="00E0183E" w:rsidRPr="00E0183E">
        <w:rPr>
          <w:rFonts w:hint="eastAsia"/>
        </w:rPr>
        <w:t>在自己的正上方，若無人機可拍攝的範圍為自身周圍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單位的圓周</w:t>
      </w:r>
      <w:r w:rsidR="00C777AA">
        <w:rPr>
          <w:rFonts w:hint="eastAsia"/>
        </w:rPr>
        <w:t>及其內部</w:t>
      </w:r>
      <w:r w:rsidR="00E0183E" w:rsidRPr="00E0183E">
        <w:rPr>
          <w:rFonts w:hint="eastAsia"/>
        </w:rPr>
        <w:t>，則隨著騰騰移動</w:t>
      </w:r>
      <w:r w:rsidR="00886867">
        <w:rPr>
          <w:rFonts w:hint="eastAsia"/>
        </w:rPr>
        <w:t>的路徑</w:t>
      </w:r>
      <w:r w:rsidR="00E0183E" w:rsidRPr="00E0183E">
        <w:rPr>
          <w:rFonts w:hint="eastAsia"/>
        </w:rPr>
        <w:t>，請以二元一次不等式來表示無人機可拍攝的範圍。</w:t>
      </w:r>
      <w:r>
        <w:rPr>
          <w:rFonts w:hint="eastAsia"/>
        </w:rPr>
        <w:t>（</w:t>
      </w:r>
      <w:r w:rsidR="00E0183E" w:rsidRPr="00E0183E">
        <w:rPr>
          <w:rFonts w:hint="eastAsia"/>
        </w:rPr>
        <w:t>非選擇題，</w:t>
      </w:r>
      <w:r w:rsidR="00E0183E" w:rsidRPr="00E0183E">
        <w:rPr>
          <w:rFonts w:hint="eastAsia"/>
        </w:rPr>
        <w:t>6</w:t>
      </w:r>
      <w:r w:rsidR="00E0183E" w:rsidRPr="00E0183E">
        <w:rPr>
          <w:rFonts w:hint="eastAsia"/>
        </w:rPr>
        <w:t>分</w:t>
      </w:r>
      <w:r>
        <w:rPr>
          <w:rFonts w:hint="eastAsia"/>
        </w:rPr>
        <w:t>）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解題觀念：</w:t>
      </w:r>
      <w:r w:rsidR="002F38AE" w:rsidRPr="00E0183E">
        <w:rPr>
          <w:rFonts w:hint="eastAsia"/>
        </w:rPr>
        <w:t>二元一次不等式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="002F38AE">
        <w:rPr>
          <w:rFonts w:hint="eastAsia"/>
        </w:rPr>
        <w:tab/>
      </w:r>
      <w:r w:rsidR="002F38AE" w:rsidRPr="00B0741D">
        <w:rPr>
          <w:position w:val="-28"/>
        </w:rPr>
        <w:object w:dxaOrig="1540" w:dyaOrig="680">
          <v:shape id="_x0000_i1307" type="#_x0000_t75" style="width:76.85pt;height:33.85pt" o:ole="">
            <v:imagedata r:id="rId585" o:title=""/>
          </v:shape>
          <o:OLEObject Type="Embed" ProgID="Equation.DSMT4" ShapeID="_x0000_i1307" DrawAspect="Content" ObjectID="_1724737929" r:id="rId586"/>
        </w:object>
      </w:r>
    </w:p>
    <w:p w:rsidR="00986B44" w:rsidRDefault="00B0741D" w:rsidP="002F38AE">
      <w:pPr>
        <w:pStyle w:val="a3"/>
        <w:ind w:left="1566" w:hanging="1205"/>
      </w:pPr>
      <w:r w:rsidRPr="00E0183E">
        <w:t>試題解析：</w:t>
      </w:r>
      <w:r w:rsidR="002F38AE">
        <w:rPr>
          <w:rFonts w:hint="eastAsia"/>
        </w:rPr>
        <w:tab/>
      </w:r>
      <w:r w:rsidR="00E0183E" w:rsidRPr="00E0183E">
        <w:rPr>
          <w:rFonts w:hint="eastAsia"/>
        </w:rPr>
        <w:t>依題意，無人機可拍攝的範圍在與直線</w:t>
      </w:r>
      <w:r w:rsidR="002F38AE" w:rsidRPr="002F38AE">
        <w:rPr>
          <w:position w:val="-10"/>
        </w:rPr>
        <w:object w:dxaOrig="1040" w:dyaOrig="300">
          <v:shape id="_x0000_i1308" type="#_x0000_t75" style="width:52.1pt;height:15.05pt" o:ole="">
            <v:imagedata r:id="rId587" o:title=""/>
          </v:shape>
          <o:OLEObject Type="Embed" ProgID="Equation.DSMT4" ShapeID="_x0000_i1308" DrawAspect="Content" ObjectID="_1724737930" r:id="rId588"/>
        </w:object>
      </w:r>
      <w:r w:rsidR="00E0183E" w:rsidRPr="00E0183E">
        <w:rPr>
          <w:rFonts w:hint="eastAsia"/>
        </w:rPr>
        <w:t>相距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單位的兩條平行線之間</w:t>
      </w:r>
      <w:r w:rsidR="00886867">
        <w:rPr>
          <w:rFonts w:hint="eastAsia"/>
        </w:rPr>
        <w:t>的區域</w:t>
      </w:r>
      <w:r w:rsidR="00E0183E" w:rsidRPr="00E0183E">
        <w:rPr>
          <w:rFonts w:hint="eastAsia"/>
        </w:rPr>
        <w:t>，設此兩平行線方程式為</w:t>
      </w:r>
      <w:r w:rsidR="002F38AE" w:rsidRPr="002F38AE">
        <w:rPr>
          <w:position w:val="-10"/>
        </w:rPr>
        <w:object w:dxaOrig="1359" w:dyaOrig="300">
          <v:shape id="_x0000_i1309" type="#_x0000_t75" style="width:67.7pt;height:15.05pt" o:ole="">
            <v:imagedata r:id="rId589" o:title=""/>
          </v:shape>
          <o:OLEObject Type="Embed" ProgID="Equation.DSMT4" ShapeID="_x0000_i1309" DrawAspect="Content" ObjectID="_1724737931" r:id="rId590"/>
        </w:object>
      </w:r>
      <w:r w:rsidR="002F38AE">
        <w:t>，</w:t>
      </w:r>
      <w:r w:rsidR="002F38AE">
        <w:rPr>
          <w:rFonts w:hint="eastAsia"/>
        </w:rPr>
        <w:br/>
      </w:r>
      <w:r w:rsidR="00E0183E" w:rsidRPr="00E0183E">
        <w:rPr>
          <w:rFonts w:hint="eastAsia"/>
        </w:rPr>
        <w:t>則</w:t>
      </w:r>
      <w:r w:rsidR="002F38AE" w:rsidRPr="00B0741D">
        <w:rPr>
          <w:position w:val="-38"/>
        </w:rPr>
        <w:object w:dxaOrig="1460" w:dyaOrig="780">
          <v:shape id="_x0000_i1310" type="#_x0000_t75" style="width:73.05pt;height:39.2pt" o:ole="">
            <v:imagedata r:id="rId591" o:title=""/>
          </v:shape>
          <o:OLEObject Type="Embed" ProgID="Equation.DSMT4" ShapeID="_x0000_i1310" DrawAspect="Content" ObjectID="_1724737932" r:id="rId592"/>
        </w:object>
      </w:r>
      <w:r w:rsidR="00E0183E" w:rsidRPr="00E0183E">
        <w:sym w:font="Symbol" w:char="F0DE"/>
      </w:r>
      <w:r w:rsidR="002F38AE" w:rsidRPr="00B0741D">
        <w:rPr>
          <w:position w:val="-12"/>
        </w:rPr>
        <w:object w:dxaOrig="660" w:dyaOrig="360">
          <v:shape id="_x0000_i1311" type="#_x0000_t75" style="width:32.8pt;height:18.25pt" o:ole="">
            <v:imagedata r:id="rId593" o:title=""/>
          </v:shape>
          <o:OLEObject Type="Embed" ProgID="Equation.DSMT4" ShapeID="_x0000_i1311" DrawAspect="Content" ObjectID="_1724737933" r:id="rId594"/>
        </w:object>
      </w:r>
      <w:r w:rsidR="00E0183E" w:rsidRPr="00E0183E">
        <w:sym w:font="Symbol" w:char="F0DE"/>
      </w:r>
      <w:r w:rsidR="002F38AE" w:rsidRPr="00B0741D">
        <w:rPr>
          <w:position w:val="-6"/>
        </w:rPr>
        <w:object w:dxaOrig="740" w:dyaOrig="260">
          <v:shape id="_x0000_i1312" type="#_x0000_t75" style="width:37.05pt;height:12.9pt" o:ole="">
            <v:imagedata r:id="rId595" o:title=""/>
          </v:shape>
          <o:OLEObject Type="Embed" ProgID="Equation.DSMT4" ShapeID="_x0000_i1312" DrawAspect="Content" ObjectID="_1724737934" r:id="rId596"/>
        </w:object>
      </w:r>
      <w:r w:rsidR="002F38AE">
        <w:t>，</w:t>
      </w:r>
      <w:r w:rsidR="002F38AE">
        <w:rPr>
          <w:rFonts w:hint="eastAsia"/>
        </w:rPr>
        <w:br/>
      </w:r>
      <w:r w:rsidR="00886867">
        <w:rPr>
          <w:rFonts w:hint="eastAsia"/>
        </w:rPr>
        <w:t>得</w:t>
      </w:r>
      <w:r w:rsidR="00E0183E" w:rsidRPr="00E0183E">
        <w:rPr>
          <w:rFonts w:hint="eastAsia"/>
        </w:rPr>
        <w:t>兩平行線</w:t>
      </w:r>
      <w:r w:rsidR="00886867">
        <w:rPr>
          <w:rFonts w:hint="eastAsia"/>
        </w:rPr>
        <w:t>的方程式</w:t>
      </w:r>
      <w:r w:rsidR="00E0183E" w:rsidRPr="00E0183E">
        <w:rPr>
          <w:rFonts w:hint="eastAsia"/>
        </w:rPr>
        <w:t>分別為</w:t>
      </w:r>
      <w:r w:rsidR="002F38AE" w:rsidRPr="00B0741D">
        <w:rPr>
          <w:position w:val="-10"/>
        </w:rPr>
        <w:object w:dxaOrig="1440" w:dyaOrig="300">
          <v:shape id="_x0000_i1313" type="#_x0000_t75" style="width:1in;height:15.05pt" o:ole="">
            <v:imagedata r:id="rId597" o:title=""/>
          </v:shape>
          <o:OLEObject Type="Embed" ProgID="Equation.DSMT4" ShapeID="_x0000_i1313" DrawAspect="Content" ObjectID="_1724737935" r:id="rId598"/>
        </w:object>
      </w:r>
      <w:r w:rsidR="00E0183E" w:rsidRPr="00E0183E">
        <w:rPr>
          <w:rFonts w:hint="eastAsia"/>
        </w:rPr>
        <w:t>與</w:t>
      </w:r>
      <w:r w:rsidR="002F38AE" w:rsidRPr="00B0741D">
        <w:rPr>
          <w:position w:val="-10"/>
        </w:rPr>
        <w:object w:dxaOrig="1440" w:dyaOrig="300">
          <v:shape id="_x0000_i1314" type="#_x0000_t75" style="width:1in;height:15.05pt" o:ole="">
            <v:imagedata r:id="rId599" o:title=""/>
          </v:shape>
          <o:OLEObject Type="Embed" ProgID="Equation.DSMT4" ShapeID="_x0000_i1314" DrawAspect="Content" ObjectID="_1724737936" r:id="rId600"/>
        </w:object>
      </w:r>
      <w:r w:rsidR="002F38AE">
        <w:t>，</w:t>
      </w:r>
      <w:r w:rsidR="002F38AE">
        <w:rPr>
          <w:rFonts w:hint="eastAsia"/>
        </w:rPr>
        <w:br/>
      </w:r>
      <w:r w:rsidR="00886867">
        <w:rPr>
          <w:rFonts w:hint="eastAsia"/>
        </w:rPr>
        <w:t>故</w:t>
      </w:r>
      <w:r w:rsidR="00E0183E" w:rsidRPr="00E0183E">
        <w:rPr>
          <w:rFonts w:hint="eastAsia"/>
        </w:rPr>
        <w:t>二元一次不等式組</w:t>
      </w:r>
      <w:r w:rsidR="00886867">
        <w:rPr>
          <w:rFonts w:hint="eastAsia"/>
        </w:rPr>
        <w:t>為</w:t>
      </w:r>
      <w:r w:rsidR="002F38AE" w:rsidRPr="00B0741D">
        <w:rPr>
          <w:position w:val="-28"/>
        </w:rPr>
        <w:object w:dxaOrig="1540" w:dyaOrig="680">
          <v:shape id="_x0000_i1315" type="#_x0000_t75" style="width:76.85pt;height:33.85pt" o:ole="">
            <v:imagedata r:id="rId601" o:title=""/>
          </v:shape>
          <o:OLEObject Type="Embed" ProgID="Equation.DSMT4" ShapeID="_x0000_i1315" DrawAspect="Content" ObjectID="_1724737937" r:id="rId602"/>
        </w:object>
      </w:r>
      <w:r w:rsidR="002F38AE">
        <w:t>。</w:t>
      </w:r>
    </w:p>
    <w:p w:rsidR="00E0183E" w:rsidRPr="00E0183E" w:rsidRDefault="002F38AE" w:rsidP="002F38AE">
      <w:pPr>
        <w:pStyle w:val="a3"/>
        <w:ind w:left="1566" w:hanging="1205"/>
      </w:pPr>
      <w:r>
        <w:rPr>
          <w:rFonts w:hint="eastAsia"/>
        </w:rPr>
        <w:t>評分標準</w:t>
      </w:r>
      <w:r w:rsidR="00E0183E" w:rsidRPr="00E0183E">
        <w:rPr>
          <w:rFonts w:hint="eastAsia"/>
        </w:rPr>
        <w:t>：</w:t>
      </w:r>
      <w:r w:rsidR="00986B44">
        <w:tab/>
      </w:r>
      <w:r>
        <w:rPr>
          <w:rFonts w:hint="eastAsia"/>
        </w:rPr>
        <w:sym w:font="Wingdings 2" w:char="F06A"/>
      </w:r>
      <w:r w:rsidR="00E0183E" w:rsidRPr="00E0183E">
        <w:rPr>
          <w:rFonts w:hint="eastAsia"/>
        </w:rPr>
        <w:t>利用文字或畫圖說明所求範圍在兩平行線間</w:t>
      </w:r>
      <w:r w:rsidR="00886867">
        <w:rPr>
          <w:rFonts w:hint="eastAsia"/>
        </w:rPr>
        <w:t>的區域</w:t>
      </w:r>
      <w:r w:rsidR="00E0183E" w:rsidRPr="00E0183E">
        <w:rPr>
          <w:rFonts w:hint="eastAsia"/>
        </w:rPr>
        <w:t>，得</w:t>
      </w:r>
      <w:r w:rsidR="00E0183E" w:rsidRPr="00E0183E">
        <w:t>1</w:t>
      </w:r>
      <w:r w:rsidR="00E0183E" w:rsidRPr="00E0183E">
        <w:rPr>
          <w:rFonts w:hint="eastAsia"/>
        </w:rPr>
        <w:t>分</w:t>
      </w:r>
      <w:r>
        <w:t>。</w:t>
      </w:r>
      <w:r>
        <w:rPr>
          <w:rFonts w:hint="eastAsia"/>
        </w:rPr>
        <w:br/>
      </w:r>
      <w:r>
        <w:sym w:font="Wingdings 2" w:char="F06B"/>
      </w:r>
      <w:r w:rsidR="00E0183E" w:rsidRPr="00E0183E">
        <w:rPr>
          <w:rFonts w:hint="eastAsia"/>
        </w:rPr>
        <w:t>正確解出兩平行線</w:t>
      </w:r>
      <w:r w:rsidR="00886867">
        <w:rPr>
          <w:rFonts w:hint="eastAsia"/>
        </w:rPr>
        <w:t>的</w:t>
      </w:r>
      <w:r w:rsidR="00E0183E" w:rsidRPr="00E0183E">
        <w:rPr>
          <w:rFonts w:hint="eastAsia"/>
        </w:rPr>
        <w:t>方程式，得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分</w:t>
      </w:r>
      <w:r>
        <w:t>。</w:t>
      </w:r>
      <w:r>
        <w:rPr>
          <w:rFonts w:hint="eastAsia"/>
        </w:rPr>
        <w:br/>
      </w:r>
      <w:r>
        <w:sym w:font="Wingdings 2" w:char="F06C"/>
      </w:r>
      <w:r w:rsidR="00E0183E" w:rsidRPr="00E0183E">
        <w:rPr>
          <w:rFonts w:hint="eastAsia"/>
        </w:rPr>
        <w:t>正確</w:t>
      </w:r>
      <w:r w:rsidR="00886867">
        <w:rPr>
          <w:rFonts w:hint="eastAsia"/>
        </w:rPr>
        <w:t>列</w:t>
      </w:r>
      <w:r w:rsidR="00E0183E" w:rsidRPr="00E0183E">
        <w:rPr>
          <w:rFonts w:hint="eastAsia"/>
        </w:rPr>
        <w:t>出二元一次不等式組，得</w:t>
      </w:r>
      <w:r w:rsidR="00E0183E" w:rsidRPr="00E0183E">
        <w:t>2</w:t>
      </w:r>
      <w:r w:rsidR="00E0183E" w:rsidRPr="00E0183E">
        <w:rPr>
          <w:rFonts w:hint="eastAsia"/>
        </w:rPr>
        <w:t>分</w:t>
      </w:r>
      <w:r>
        <w:t>。</w:t>
      </w:r>
    </w:p>
    <w:p w:rsidR="002F38AE" w:rsidRDefault="002F38AE">
      <w:pPr>
        <w:snapToGrid/>
        <w:spacing w:line="240" w:lineRule="auto"/>
      </w:pPr>
      <w:r>
        <w:br w:type="page"/>
      </w:r>
    </w:p>
    <w:p w:rsidR="00E0183E" w:rsidRPr="00E0183E" w:rsidRDefault="002F38AE" w:rsidP="00E0183E">
      <w:pPr>
        <w:pStyle w:val="ac"/>
        <w:ind w:left="361" w:hanging="361"/>
      </w:pPr>
      <w:r>
        <w:t>20.</w:t>
      </w:r>
      <w:r>
        <w:rPr>
          <w:rFonts w:hint="eastAsia"/>
        </w:rPr>
        <w:tab/>
      </w:r>
      <w:r w:rsidR="00E0183E" w:rsidRPr="00E0183E">
        <w:rPr>
          <w:rFonts w:hint="eastAsia"/>
        </w:rPr>
        <w:t>承上題，若騰騰在民宿屋頂操控無人機在直線</w:t>
      </w:r>
      <w:r w:rsidRPr="002F38AE">
        <w:rPr>
          <w:position w:val="-10"/>
        </w:rPr>
        <w:object w:dxaOrig="1040" w:dyaOrig="300">
          <v:shape id="_x0000_i1316" type="#_x0000_t75" style="width:52.1pt;height:15.05pt" o:ole="">
            <v:imagedata r:id="rId603" o:title=""/>
          </v:shape>
          <o:OLEObject Type="Embed" ProgID="Equation.DSMT4" ShapeID="_x0000_i1316" DrawAspect="Content" ObjectID="_1724737938" r:id="rId604"/>
        </w:object>
      </w:r>
      <w:r w:rsidR="00E0183E" w:rsidRPr="00E0183E">
        <w:rPr>
          <w:rFonts w:hint="eastAsia"/>
        </w:rPr>
        <w:t>上自由移動，則無人機在可操控的範圍內，可拍攝的區域最大面積為多少？</w:t>
      </w:r>
      <w:r w:rsidR="005077DC">
        <w:rPr>
          <w:rFonts w:hint="eastAsia"/>
        </w:rPr>
        <w:t>（</w:t>
      </w:r>
      <w:r w:rsidR="00E0183E" w:rsidRPr="00E0183E">
        <w:rPr>
          <w:rFonts w:hint="eastAsia"/>
        </w:rPr>
        <w:t>非選擇題，</w:t>
      </w:r>
      <w:r w:rsidR="00E0183E" w:rsidRPr="00E0183E">
        <w:rPr>
          <w:rFonts w:hint="eastAsia"/>
        </w:rPr>
        <w:t>6</w:t>
      </w:r>
      <w:r w:rsidR="00E0183E" w:rsidRPr="00E0183E">
        <w:rPr>
          <w:rFonts w:hint="eastAsia"/>
        </w:rPr>
        <w:t>分</w:t>
      </w:r>
      <w:r w:rsidR="005077DC">
        <w:rPr>
          <w:rFonts w:hint="eastAsia"/>
        </w:rPr>
        <w:t>）</w:t>
      </w:r>
    </w:p>
    <w:p w:rsidR="00B0741D" w:rsidRPr="00E0183E" w:rsidRDefault="002F38AE" w:rsidP="00B0741D">
      <w:pPr>
        <w:pStyle w:val="a3"/>
        <w:ind w:left="1566" w:hanging="1205"/>
      </w:pPr>
      <w:r>
        <w:rPr>
          <w:rFonts w:hint="eastAsia"/>
          <w:noProof/>
        </w:rPr>
        <w:drawing>
          <wp:anchor distT="0" distB="0" distL="114300" distR="114300" simplePos="0" relativeHeight="251687936" behindDoc="1" locked="0" layoutInCell="1" allowOverlap="1" wp14:anchorId="1059F574" wp14:editId="662A2959">
            <wp:simplePos x="0" y="0"/>
            <wp:positionH relativeFrom="column">
              <wp:posOffset>3906227</wp:posOffset>
            </wp:positionH>
            <wp:positionV relativeFrom="paragraph">
              <wp:posOffset>104168</wp:posOffset>
            </wp:positionV>
            <wp:extent cx="2170430" cy="1209040"/>
            <wp:effectExtent l="0" t="0" r="1270" b="0"/>
            <wp:wrapNone/>
            <wp:docPr id="232" name="圖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-1A.eps"/>
                    <pic:cNvPicPr/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41D" w:rsidRPr="00E0183E">
        <w:rPr>
          <w:rFonts w:hint="eastAsia"/>
        </w:rPr>
        <w:t>解題觀念：</w:t>
      </w:r>
      <w:r w:rsidRPr="00E0183E">
        <w:rPr>
          <w:rFonts w:hint="eastAsia"/>
        </w:rPr>
        <w:t>圓的切線</w:t>
      </w:r>
    </w:p>
    <w:p w:rsidR="00B0741D" w:rsidRPr="00E0183E" w:rsidRDefault="00B0741D" w:rsidP="00B0741D">
      <w:pPr>
        <w:pStyle w:val="a3"/>
        <w:ind w:left="1566" w:hanging="1205"/>
      </w:pPr>
      <w:r w:rsidRPr="00E0183E">
        <w:rPr>
          <w:rFonts w:hint="eastAsia"/>
        </w:rPr>
        <w:t>參考答案：</w:t>
      </w:r>
      <w:r w:rsidRPr="00E0183E">
        <w:rPr>
          <w:rFonts w:hint="eastAsia"/>
        </w:rPr>
        <w:tab/>
      </w:r>
      <w:r w:rsidR="002F38AE" w:rsidRPr="00B0741D">
        <w:rPr>
          <w:position w:val="-6"/>
        </w:rPr>
        <w:object w:dxaOrig="820" w:dyaOrig="260">
          <v:shape id="_x0000_i1317" type="#_x0000_t75" style="width:40.85pt;height:12.9pt" o:ole="">
            <v:imagedata r:id="rId606" o:title=""/>
          </v:shape>
          <o:OLEObject Type="Embed" ProgID="Equation.DSMT4" ShapeID="_x0000_i1317" DrawAspect="Content" ObjectID="_1724737939" r:id="rId607"/>
        </w:object>
      </w:r>
    </w:p>
    <w:p w:rsidR="00986B44" w:rsidRDefault="00B0741D" w:rsidP="00986B44">
      <w:pPr>
        <w:pStyle w:val="a3"/>
        <w:ind w:left="1566" w:hanging="1205"/>
      </w:pPr>
      <w:r w:rsidRPr="00E0183E">
        <w:t>試題解析：</w:t>
      </w:r>
      <w:r w:rsidR="00E0183E" w:rsidRPr="00E0183E">
        <w:rPr>
          <w:rFonts w:hint="eastAsia"/>
        </w:rPr>
        <w:t>無人機可拍攝的最大區域如右圖，</w:t>
      </w:r>
      <w:r w:rsidR="002F38AE">
        <w:rPr>
          <w:rFonts w:hint="eastAsia"/>
        </w:rPr>
        <w:br/>
      </w:r>
      <w:r w:rsidR="00E0183E" w:rsidRPr="00E0183E">
        <w:rPr>
          <w:rFonts w:hint="eastAsia"/>
        </w:rPr>
        <w:t>其面積可分解成一長寬分別為</w:t>
      </w:r>
      <w:r w:rsidR="002F38AE">
        <w:br/>
      </w:r>
      <w:r w:rsidR="00E0183E" w:rsidRPr="00E0183E">
        <w:rPr>
          <w:rFonts w:hint="eastAsia"/>
        </w:rPr>
        <w:t>2</w:t>
      </w:r>
      <w:r w:rsidR="00E0183E" w:rsidRPr="00E0183E">
        <w:t>0</w:t>
      </w:r>
      <w:r w:rsidR="00E0183E" w:rsidRPr="00E0183E">
        <w:rPr>
          <w:rFonts w:hint="eastAsia"/>
        </w:rPr>
        <w:t>單位與</w:t>
      </w:r>
      <w:r w:rsidR="00E0183E" w:rsidRPr="00E0183E">
        <w:t>6</w:t>
      </w:r>
      <w:r w:rsidR="00E0183E" w:rsidRPr="00E0183E">
        <w:rPr>
          <w:rFonts w:hint="eastAsia"/>
        </w:rPr>
        <w:t>單位的長方形</w:t>
      </w:r>
      <w:r w:rsidR="002F38AE">
        <w:rPr>
          <w:rFonts w:hint="eastAsia"/>
        </w:rPr>
        <w:br/>
      </w:r>
      <w:r w:rsidR="00E0183E" w:rsidRPr="00E0183E">
        <w:rPr>
          <w:rFonts w:hint="eastAsia"/>
        </w:rPr>
        <w:t>以及一半徑為</w:t>
      </w:r>
      <w:r w:rsidR="00E0183E" w:rsidRPr="00E0183E">
        <w:rPr>
          <w:rFonts w:hint="eastAsia"/>
        </w:rPr>
        <w:t>3</w:t>
      </w:r>
      <w:r w:rsidR="00E0183E" w:rsidRPr="00E0183E">
        <w:rPr>
          <w:rFonts w:hint="eastAsia"/>
        </w:rPr>
        <w:t>單位的圓</w:t>
      </w:r>
      <w:r w:rsidR="002F38AE">
        <w:rPr>
          <w:rFonts w:hint="eastAsia"/>
        </w:rPr>
        <w:t>，</w:t>
      </w:r>
      <w:r w:rsidR="002F38AE">
        <w:rPr>
          <w:rFonts w:hint="eastAsia"/>
        </w:rPr>
        <w:br/>
      </w:r>
      <w:r w:rsidR="00E0183E" w:rsidRPr="00E0183E">
        <w:rPr>
          <w:rFonts w:hint="eastAsia"/>
        </w:rPr>
        <w:t>故</w:t>
      </w:r>
      <w:r w:rsidR="00886867">
        <w:rPr>
          <w:rFonts w:hint="eastAsia"/>
        </w:rPr>
        <w:t>最大</w:t>
      </w:r>
      <w:r w:rsidR="00E0183E" w:rsidRPr="00E0183E">
        <w:rPr>
          <w:rFonts w:hint="eastAsia"/>
        </w:rPr>
        <w:t>面積為</w:t>
      </w:r>
      <w:r w:rsidR="002F38AE" w:rsidRPr="00B0741D">
        <w:rPr>
          <w:position w:val="-6"/>
        </w:rPr>
        <w:object w:dxaOrig="2240" w:dyaOrig="300">
          <v:shape id="_x0000_i1318" type="#_x0000_t75" style="width:111.75pt;height:15.05pt" o:ole="">
            <v:imagedata r:id="rId608" o:title=""/>
          </v:shape>
          <o:OLEObject Type="Embed" ProgID="Equation.DSMT4" ShapeID="_x0000_i1318" DrawAspect="Content" ObjectID="_1724737940" r:id="rId609"/>
        </w:object>
      </w:r>
      <w:r w:rsidR="002F38AE">
        <w:t>。</w:t>
      </w:r>
    </w:p>
    <w:p w:rsidR="002F38AE" w:rsidRDefault="002F38AE" w:rsidP="00986B44">
      <w:pPr>
        <w:pStyle w:val="a3"/>
        <w:tabs>
          <w:tab w:val="left" w:pos="1820"/>
        </w:tabs>
        <w:ind w:left="1445" w:hangingChars="450" w:hanging="1084"/>
      </w:pPr>
      <w:r>
        <w:rPr>
          <w:rFonts w:hint="eastAsia"/>
        </w:rPr>
        <w:t>評分標準</w:t>
      </w:r>
      <w:r w:rsidR="00E0183E" w:rsidRPr="00E0183E">
        <w:rPr>
          <w:rFonts w:hint="eastAsia"/>
        </w:rPr>
        <w:t>：</w:t>
      </w:r>
      <w:r w:rsidR="00986B44">
        <w:tab/>
      </w:r>
      <w:r>
        <w:sym w:font="Wingdings 2" w:char="F06A"/>
      </w:r>
      <w:r>
        <w:rPr>
          <w:rFonts w:hint="eastAsia"/>
        </w:rPr>
        <w:tab/>
      </w:r>
      <w:r w:rsidR="00E0183E" w:rsidRPr="00E0183E">
        <w:rPr>
          <w:rFonts w:hint="eastAsia"/>
        </w:rPr>
        <w:t>畫出所求</w:t>
      </w:r>
      <w:bookmarkStart w:id="1" w:name="_GoBack"/>
      <w:bookmarkEnd w:id="1"/>
      <w:r w:rsidR="00E0183E" w:rsidRPr="00E0183E">
        <w:rPr>
          <w:rFonts w:hint="eastAsia"/>
        </w:rPr>
        <w:t>區域的略圖或詳細圖形，得</w:t>
      </w:r>
      <w:r w:rsidR="00E0183E" w:rsidRPr="00E0183E">
        <w:t>2</w:t>
      </w:r>
      <w:r w:rsidR="00E0183E" w:rsidRPr="00E0183E">
        <w:rPr>
          <w:rFonts w:hint="eastAsia"/>
        </w:rPr>
        <w:t>分</w:t>
      </w:r>
      <w:r>
        <w:t>。</w:t>
      </w:r>
    </w:p>
    <w:p w:rsidR="002F38AE" w:rsidRDefault="002F38AE" w:rsidP="002F38AE">
      <w:pPr>
        <w:pStyle w:val="a3"/>
        <w:ind w:leftChars="650" w:left="1807" w:hangingChars="100" w:hanging="241"/>
      </w:pPr>
      <w:r>
        <w:sym w:font="Wingdings 2" w:char="F06B"/>
      </w:r>
      <w:r>
        <w:rPr>
          <w:rFonts w:hint="eastAsia"/>
        </w:rPr>
        <w:tab/>
      </w:r>
      <w:r w:rsidR="00E0183E" w:rsidRPr="00E0183E">
        <w:rPr>
          <w:rFonts w:hint="eastAsia"/>
        </w:rPr>
        <w:t>說明或列式將所求區域分</w:t>
      </w:r>
      <w:r w:rsidR="00886867">
        <w:rPr>
          <w:rFonts w:hint="eastAsia"/>
        </w:rPr>
        <w:t>成</w:t>
      </w:r>
      <w:r w:rsidR="00E0183E" w:rsidRPr="00E0183E">
        <w:rPr>
          <w:rFonts w:hint="eastAsia"/>
        </w:rPr>
        <w:t>一長方形與一圓</w:t>
      </w:r>
      <w:r w:rsidR="00986B44">
        <w:rPr>
          <w:rFonts w:hint="eastAsia"/>
        </w:rPr>
        <w:t>（</w:t>
      </w:r>
      <w:r w:rsidR="00E0183E" w:rsidRPr="00E0183E">
        <w:rPr>
          <w:rFonts w:hint="eastAsia"/>
        </w:rPr>
        <w:t>或兩半圓</w:t>
      </w:r>
      <w:r w:rsidR="00986B44">
        <w:rPr>
          <w:rFonts w:hint="eastAsia"/>
        </w:rPr>
        <w:t>）</w:t>
      </w:r>
      <w:r w:rsidR="00E0183E" w:rsidRPr="00E0183E">
        <w:rPr>
          <w:rFonts w:hint="eastAsia"/>
        </w:rPr>
        <w:t>，得</w:t>
      </w:r>
      <w:r w:rsidR="00E0183E" w:rsidRPr="00E0183E">
        <w:t>2</w:t>
      </w:r>
      <w:r w:rsidR="00E0183E" w:rsidRPr="00E0183E">
        <w:rPr>
          <w:rFonts w:hint="eastAsia"/>
        </w:rPr>
        <w:t>分</w:t>
      </w:r>
      <w:r>
        <w:t>。</w:t>
      </w:r>
    </w:p>
    <w:p w:rsidR="00E0183E" w:rsidRPr="00E0183E" w:rsidRDefault="002F38AE" w:rsidP="002F38AE">
      <w:pPr>
        <w:pStyle w:val="a3"/>
        <w:ind w:leftChars="650" w:left="1807" w:hangingChars="100" w:hanging="241"/>
      </w:pPr>
      <w:r>
        <w:sym w:font="Wingdings 2" w:char="F06C"/>
      </w:r>
      <w:r>
        <w:rPr>
          <w:rFonts w:hint="eastAsia"/>
        </w:rPr>
        <w:tab/>
      </w:r>
      <w:r w:rsidR="00E0183E" w:rsidRPr="00E0183E">
        <w:rPr>
          <w:rFonts w:hint="eastAsia"/>
        </w:rPr>
        <w:t>正確計算</w:t>
      </w:r>
      <w:r w:rsidR="00886867">
        <w:rPr>
          <w:rFonts w:hint="eastAsia"/>
        </w:rPr>
        <w:t>所求</w:t>
      </w:r>
      <w:r w:rsidR="00E0183E" w:rsidRPr="00E0183E">
        <w:rPr>
          <w:rFonts w:hint="eastAsia"/>
        </w:rPr>
        <w:t>區域面積，得</w:t>
      </w:r>
      <w:r w:rsidR="00E0183E" w:rsidRPr="00E0183E">
        <w:t>2</w:t>
      </w:r>
      <w:r w:rsidR="00E0183E" w:rsidRPr="00E0183E">
        <w:rPr>
          <w:rFonts w:hint="eastAsia"/>
        </w:rPr>
        <w:t>分</w:t>
      </w:r>
      <w:r>
        <w:t>。</w:t>
      </w:r>
    </w:p>
    <w:p w:rsidR="00E0183E" w:rsidRPr="00E0183E" w:rsidRDefault="00E0183E" w:rsidP="00E0183E">
      <w:pPr>
        <w:pStyle w:val="ac"/>
        <w:ind w:left="361" w:hanging="361"/>
      </w:pPr>
      <w:r w:rsidRPr="00E0183E">
        <w:br w:type="page"/>
      </w:r>
    </w:p>
    <w:p w:rsidR="002F38AE" w:rsidRPr="002F38AE" w:rsidRDefault="002F38AE" w:rsidP="002F38AE">
      <w:pPr>
        <w:spacing w:afterLines="50" w:after="196"/>
        <w:jc w:val="center"/>
        <w:rPr>
          <w:rFonts w:ascii="華康粗黑體" w:eastAsia="華康粗黑體"/>
          <w:sz w:val="26"/>
          <w:szCs w:val="26"/>
        </w:rPr>
      </w:pPr>
      <w:r w:rsidRPr="002F38AE">
        <w:rPr>
          <w:rFonts w:ascii="華康粗黑體" w:eastAsia="華康粗黑體" w:hint="eastAsia"/>
          <w:sz w:val="26"/>
          <w:szCs w:val="26"/>
        </w:rPr>
        <w:t>以下為參考公式：</w:t>
      </w:r>
    </w:p>
    <w:p w:rsidR="00E0183E" w:rsidRPr="000605D8" w:rsidRDefault="002F38AE" w:rsidP="002F38AE">
      <w:pPr>
        <w:ind w:left="361" w:hangingChars="150" w:hanging="361"/>
      </w:pPr>
      <w:r>
        <w:t>1.</w:t>
      </w:r>
      <w:r>
        <w:rPr>
          <w:rFonts w:hint="eastAsia"/>
        </w:rPr>
        <w:tab/>
      </w:r>
      <w:r w:rsidR="00E0183E" w:rsidRPr="000605D8">
        <w:t>首項為</w:t>
      </w:r>
      <w:r w:rsidRPr="002F38AE">
        <w:rPr>
          <w:position w:val="-6"/>
        </w:rPr>
        <w:object w:dxaOrig="200" w:dyaOrig="200">
          <v:shape id="_x0000_i1319" type="#_x0000_t75" style="width:10.2pt;height:10.2pt" o:ole="">
            <v:imagedata r:id="rId610" o:title=""/>
          </v:shape>
          <o:OLEObject Type="Embed" ProgID="Equation.DSMT4" ShapeID="_x0000_i1319" DrawAspect="Content" ObjectID="_1724737941" r:id="rId611"/>
        </w:object>
      </w:r>
      <w:r w:rsidR="00E0183E" w:rsidRPr="000605D8">
        <w:t>，公差為</w:t>
      </w:r>
      <w:r w:rsidRPr="002F38AE">
        <w:rPr>
          <w:position w:val="-6"/>
        </w:rPr>
        <w:object w:dxaOrig="220" w:dyaOrig="260">
          <v:shape id="_x0000_i1320" type="#_x0000_t75" style="width:10.75pt;height:12.9pt" o:ole="">
            <v:imagedata r:id="rId612" o:title=""/>
          </v:shape>
          <o:OLEObject Type="Embed" ProgID="Equation.DSMT4" ShapeID="_x0000_i1320" DrawAspect="Content" ObjectID="_1724737942" r:id="rId613"/>
        </w:object>
      </w:r>
      <w:r w:rsidR="00E0183E" w:rsidRPr="000605D8">
        <w:t>的等差數列前</w:t>
      </w:r>
      <w:r w:rsidRPr="002F38AE">
        <w:rPr>
          <w:position w:val="-6"/>
        </w:rPr>
        <w:object w:dxaOrig="180" w:dyaOrig="200">
          <v:shape id="_x0000_i1321" type="#_x0000_t75" style="width:9.15pt;height:10.2pt" o:ole="">
            <v:imagedata r:id="rId614" o:title=""/>
          </v:shape>
          <o:OLEObject Type="Embed" ProgID="Equation.DSMT4" ShapeID="_x0000_i1321" DrawAspect="Content" ObjectID="_1724737943" r:id="rId615"/>
        </w:object>
      </w:r>
      <w:r w:rsidR="00E0183E" w:rsidRPr="000605D8">
        <w:t>項之和</w:t>
      </w:r>
      <w:r w:rsidR="00B0741D" w:rsidRPr="00B0741D">
        <w:rPr>
          <w:position w:val="-22"/>
        </w:rPr>
        <w:object w:dxaOrig="1900" w:dyaOrig="639">
          <v:shape id="_x0000_i1322" type="#_x0000_t75" style="width:95.1pt;height:31.7pt" o:ole="">
            <v:imagedata r:id="rId616" o:title=""/>
          </v:shape>
          <o:OLEObject Type="Embed" ProgID="Equation.DSMT4" ShapeID="_x0000_i1322" DrawAspect="Content" ObjectID="_1724737944" r:id="rId617"/>
        </w:object>
      </w:r>
      <w:r>
        <w:t>，</w:t>
      </w:r>
      <w:r w:rsidR="00E0183E" w:rsidRPr="000605D8">
        <w:br/>
      </w:r>
      <w:r w:rsidR="00E0183E" w:rsidRPr="000605D8">
        <w:t>首項為</w:t>
      </w:r>
      <w:r w:rsidRPr="002F38AE">
        <w:rPr>
          <w:position w:val="-6"/>
        </w:rPr>
        <w:object w:dxaOrig="200" w:dyaOrig="200">
          <v:shape id="_x0000_i1323" type="#_x0000_t75" style="width:10.2pt;height:10.2pt" o:ole="">
            <v:imagedata r:id="rId618" o:title=""/>
          </v:shape>
          <o:OLEObject Type="Embed" ProgID="Equation.DSMT4" ShapeID="_x0000_i1323" DrawAspect="Content" ObjectID="_1724737945" r:id="rId619"/>
        </w:object>
      </w:r>
      <w:r w:rsidR="00E0183E" w:rsidRPr="000605D8">
        <w:t>，公比為</w:t>
      </w:r>
      <w:r w:rsidRPr="002F38AE">
        <w:rPr>
          <w:position w:val="-4"/>
        </w:rPr>
        <w:object w:dxaOrig="180" w:dyaOrig="180">
          <v:shape id="_x0000_i1324" type="#_x0000_t75" style="width:9.15pt;height:9.15pt" o:ole="">
            <v:imagedata r:id="rId620" o:title=""/>
          </v:shape>
          <o:OLEObject Type="Embed" ProgID="Equation.DSMT4" ShapeID="_x0000_i1324" DrawAspect="Content" ObjectID="_1724737946" r:id="rId621"/>
        </w:object>
      </w:r>
      <w:r>
        <w:t>（</w:t>
      </w:r>
      <w:r w:rsidRPr="002F38AE">
        <w:rPr>
          <w:position w:val="-4"/>
        </w:rPr>
        <w:object w:dxaOrig="460" w:dyaOrig="240">
          <v:shape id="_x0000_i1325" type="#_x0000_t75" style="width:23.1pt;height:11.8pt" o:ole="">
            <v:imagedata r:id="rId622" o:title=""/>
          </v:shape>
          <o:OLEObject Type="Embed" ProgID="Equation.DSMT4" ShapeID="_x0000_i1325" DrawAspect="Content" ObjectID="_1724737947" r:id="rId623"/>
        </w:object>
      </w:r>
      <w:r>
        <w:t>）</w:t>
      </w:r>
      <w:r w:rsidR="00E0183E" w:rsidRPr="000605D8">
        <w:t>的等比數列前</w:t>
      </w:r>
      <w:r w:rsidR="000255CA" w:rsidRPr="000255CA">
        <w:rPr>
          <w:position w:val="-6"/>
        </w:rPr>
        <w:object w:dxaOrig="180" w:dyaOrig="200">
          <v:shape id="_x0000_i1326" type="#_x0000_t75" style="width:9.15pt;height:9.65pt" o:ole="">
            <v:imagedata r:id="rId624" o:title=""/>
          </v:shape>
          <o:OLEObject Type="Embed" ProgID="Equation.DSMT4" ShapeID="_x0000_i1326" DrawAspect="Content" ObjectID="_1724737948" r:id="rId625"/>
        </w:object>
      </w:r>
      <w:r w:rsidR="00E0183E" w:rsidRPr="000605D8">
        <w:t>項之和</w:t>
      </w:r>
      <w:r w:rsidR="00B0741D" w:rsidRPr="00B0741D">
        <w:rPr>
          <w:position w:val="-22"/>
        </w:rPr>
        <w:object w:dxaOrig="1219" w:dyaOrig="660">
          <v:shape id="_x0000_i1327" type="#_x0000_t75" style="width:60.7pt;height:32.8pt" o:ole="">
            <v:imagedata r:id="rId626" o:title=""/>
          </v:shape>
          <o:OLEObject Type="Embed" ProgID="Equation.DSMT4" ShapeID="_x0000_i1327" DrawAspect="Content" ObjectID="_1724737949" r:id="rId627"/>
        </w:object>
      </w:r>
      <w:r>
        <w:t>。</w:t>
      </w:r>
    </w:p>
    <w:p w:rsidR="00E0183E" w:rsidRPr="000605D8" w:rsidRDefault="00E0183E" w:rsidP="002F38AE">
      <w:pPr>
        <w:ind w:left="361" w:hangingChars="150" w:hanging="361"/>
      </w:pPr>
      <w:r w:rsidRPr="000605D8">
        <w:t>2</w:t>
      </w:r>
      <w:r w:rsidR="002F38AE">
        <w:rPr>
          <w:rFonts w:hint="eastAsia"/>
        </w:rPr>
        <w:t>.</w:t>
      </w:r>
      <w:r w:rsidR="002F38AE">
        <w:rPr>
          <w:rFonts w:hint="eastAsia"/>
        </w:rPr>
        <w:tab/>
      </w:r>
      <w:r w:rsidR="002F38AE" w:rsidRPr="002F38AE">
        <w:rPr>
          <w:position w:val="-6"/>
        </w:rPr>
        <w:object w:dxaOrig="740" w:dyaOrig="260">
          <v:shape id="_x0000_i1328" type="#_x0000_t75" style="width:37.05pt;height:12.9pt" o:ole="">
            <v:imagedata r:id="rId628" o:title=""/>
          </v:shape>
          <o:OLEObject Type="Embed" ProgID="Equation.DSMT4" ShapeID="_x0000_i1328" DrawAspect="Content" ObjectID="_1724737950" r:id="rId629"/>
        </w:object>
      </w:r>
      <w:r w:rsidRPr="000605D8">
        <w:t>的正弦定理：</w:t>
      </w:r>
      <w:r w:rsidR="00B0741D" w:rsidRPr="00B0741D">
        <w:rPr>
          <w:position w:val="-22"/>
        </w:rPr>
        <w:object w:dxaOrig="2400" w:dyaOrig="580">
          <v:shape id="_x0000_i1329" type="#_x0000_t75" style="width:119.8pt;height:29pt" o:ole="">
            <v:imagedata r:id="rId630" o:title=""/>
          </v:shape>
          <o:OLEObject Type="Embed" ProgID="Equation.DSMT4" ShapeID="_x0000_i1329" DrawAspect="Content" ObjectID="_1724737951" r:id="rId631"/>
        </w:object>
      </w:r>
      <w:r w:rsidR="002F38AE">
        <w:t>（</w:t>
      </w:r>
      <w:r w:rsidR="002F38AE" w:rsidRPr="002F38AE">
        <w:rPr>
          <w:position w:val="-4"/>
        </w:rPr>
        <w:object w:dxaOrig="220" w:dyaOrig="240">
          <v:shape id="_x0000_i1330" type="#_x0000_t75" style="width:10.75pt;height:11.8pt" o:ole="">
            <v:imagedata r:id="rId632" o:title=""/>
          </v:shape>
          <o:OLEObject Type="Embed" ProgID="Equation.DSMT4" ShapeID="_x0000_i1330" DrawAspect="Content" ObjectID="_1724737952" r:id="rId633"/>
        </w:object>
      </w:r>
      <w:r w:rsidRPr="000605D8">
        <w:t>為外接圓半徑</w:t>
      </w:r>
      <w:r w:rsidR="002F38AE">
        <w:t>），</w:t>
      </w:r>
      <w:r w:rsidRPr="000605D8">
        <w:br/>
      </w:r>
      <w:r w:rsidR="002F38AE" w:rsidRPr="002F38AE">
        <w:rPr>
          <w:position w:val="-6"/>
        </w:rPr>
        <w:object w:dxaOrig="740" w:dyaOrig="260">
          <v:shape id="_x0000_i1331" type="#_x0000_t75" style="width:37.05pt;height:12.9pt" o:ole="">
            <v:imagedata r:id="rId628" o:title=""/>
          </v:shape>
          <o:OLEObject Type="Embed" ProgID="Equation.DSMT4" ShapeID="_x0000_i1331" DrawAspect="Content" ObjectID="_1724737953" r:id="rId634"/>
        </w:object>
      </w:r>
      <w:r w:rsidRPr="000605D8">
        <w:t>的餘弦定理：</w:t>
      </w:r>
      <w:r w:rsidR="00B0741D" w:rsidRPr="00B0741D">
        <w:rPr>
          <w:position w:val="-6"/>
        </w:rPr>
        <w:object w:dxaOrig="2120" w:dyaOrig="300">
          <v:shape id="_x0000_i1332" type="#_x0000_t75" style="width:105.85pt;height:15.05pt" o:ole="">
            <v:imagedata r:id="rId635" o:title=""/>
          </v:shape>
          <o:OLEObject Type="Embed" ProgID="Equation.DSMT4" ShapeID="_x0000_i1332" DrawAspect="Content" ObjectID="_1724737954" r:id="rId636"/>
        </w:object>
      </w:r>
      <w:r w:rsidR="002F38AE">
        <w:t>。</w:t>
      </w:r>
    </w:p>
    <w:p w:rsidR="00E0183E" w:rsidRPr="000605D8" w:rsidRDefault="00E0183E" w:rsidP="002F38AE">
      <w:pPr>
        <w:tabs>
          <w:tab w:val="left" w:pos="1302"/>
        </w:tabs>
        <w:ind w:left="361" w:hangingChars="150" w:hanging="361"/>
      </w:pPr>
      <w:r w:rsidRPr="000605D8">
        <w:t>3</w:t>
      </w:r>
      <w:r w:rsidR="002F38AE">
        <w:rPr>
          <w:rFonts w:hint="eastAsia"/>
        </w:rPr>
        <w:t>.</w:t>
      </w:r>
      <w:r w:rsidR="002F38AE">
        <w:rPr>
          <w:rFonts w:hint="eastAsia"/>
        </w:rPr>
        <w:tab/>
      </w:r>
      <w:r w:rsidRPr="000605D8">
        <w:t>一維數據</w:t>
      </w:r>
      <w:r w:rsidR="00986B44" w:rsidRPr="00B0741D">
        <w:rPr>
          <w:position w:val="-10"/>
        </w:rPr>
        <w:object w:dxaOrig="1719" w:dyaOrig="320">
          <v:shape id="_x0000_i1333" type="#_x0000_t75" style="width:85.95pt;height:16.1pt" o:ole="">
            <v:imagedata r:id="rId637" o:title=""/>
          </v:shape>
          <o:OLEObject Type="Embed" ProgID="Equation.DSMT4" ShapeID="_x0000_i1333" DrawAspect="Content" ObjectID="_1724737955" r:id="rId638"/>
        </w:object>
      </w:r>
      <w:r w:rsidRPr="000605D8">
        <w:t>，</w:t>
      </w:r>
      <w:r w:rsidRPr="000605D8">
        <w:br/>
      </w:r>
      <w:r w:rsidRPr="000605D8">
        <w:t>算</w:t>
      </w:r>
      <w:r w:rsidR="000255CA">
        <w:t>術</w:t>
      </w:r>
      <w:r w:rsidRPr="000605D8">
        <w:t>平均數</w:t>
      </w:r>
      <w:r w:rsidR="00986B44" w:rsidRPr="00B0741D">
        <w:rPr>
          <w:position w:val="-22"/>
        </w:rPr>
        <w:object w:dxaOrig="2200" w:dyaOrig="580">
          <v:shape id="_x0000_i1334" type="#_x0000_t75" style="width:110.15pt;height:29pt" o:ole="">
            <v:imagedata r:id="rId639" o:title=""/>
          </v:shape>
          <o:OLEObject Type="Embed" ProgID="Equation.DSMT4" ShapeID="_x0000_i1334" DrawAspect="Content" ObjectID="_1724737956" r:id="rId640"/>
        </w:object>
      </w:r>
      <w:r w:rsidR="00FD2B78">
        <w:t>，</w:t>
      </w:r>
      <w:r w:rsidRPr="000605D8">
        <w:br/>
      </w:r>
      <w:r w:rsidRPr="000605D8">
        <w:t>標準差</w:t>
      </w:r>
      <w:r w:rsidR="002F38AE" w:rsidRPr="00B0741D">
        <w:rPr>
          <w:position w:val="-24"/>
        </w:rPr>
        <w:object w:dxaOrig="4420" w:dyaOrig="639">
          <v:shape id="_x0000_i1335" type="#_x0000_t75" style="width:220.85pt;height:31.7pt" o:ole="">
            <v:imagedata r:id="rId641" o:title=""/>
          </v:shape>
          <o:OLEObject Type="Embed" ProgID="Equation.DSMT4" ShapeID="_x0000_i1335" DrawAspect="Content" ObjectID="_1724737957" r:id="rId642"/>
        </w:object>
      </w:r>
      <w:r w:rsidRPr="000605D8">
        <w:br/>
      </w:r>
      <w:r w:rsidR="002F38AE">
        <w:rPr>
          <w:rFonts w:hint="eastAsia"/>
        </w:rPr>
        <w:tab/>
      </w:r>
      <w:r w:rsidR="002F38AE" w:rsidRPr="00B0741D">
        <w:rPr>
          <w:position w:val="-24"/>
        </w:rPr>
        <w:object w:dxaOrig="3100" w:dyaOrig="639">
          <v:shape id="_x0000_i1336" type="#_x0000_t75" style="width:154.75pt;height:31.7pt" o:ole="">
            <v:imagedata r:id="rId643" o:title=""/>
          </v:shape>
          <o:OLEObject Type="Embed" ProgID="Equation.DSMT4" ShapeID="_x0000_i1336" DrawAspect="Content" ObjectID="_1724737958" r:id="rId644"/>
        </w:object>
      </w:r>
      <w:r w:rsidR="00FD2B78">
        <w:t>。</w:t>
      </w:r>
    </w:p>
    <w:p w:rsidR="00E0183E" w:rsidRPr="000605D8" w:rsidRDefault="00BA369C" w:rsidP="002F38AE">
      <w:pPr>
        <w:ind w:left="361" w:hangingChars="150" w:hanging="361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 w:rsidR="00E0183E" w:rsidRPr="000605D8">
        <w:t>二維數據</w:t>
      </w:r>
      <w:r w:rsidRPr="00B0741D">
        <w:rPr>
          <w:position w:val="-12"/>
        </w:rPr>
        <w:object w:dxaOrig="3500" w:dyaOrig="360">
          <v:shape id="_x0000_i1337" type="#_x0000_t75" style="width:175.15pt;height:18.25pt" o:ole="">
            <v:imagedata r:id="rId645" o:title=""/>
          </v:shape>
          <o:OLEObject Type="Embed" ProgID="Equation.DSMT4" ShapeID="_x0000_i1337" DrawAspect="Content" ObjectID="_1724737959" r:id="rId646"/>
        </w:object>
      </w:r>
      <w:r>
        <w:rPr>
          <w:rFonts w:hint="eastAsia"/>
        </w:rPr>
        <w:t>，</w:t>
      </w:r>
      <w:r w:rsidR="00E0183E" w:rsidRPr="000605D8">
        <w:br/>
      </w:r>
      <w:r w:rsidR="00E0183E" w:rsidRPr="000605D8">
        <w:t>相關係數</w:t>
      </w:r>
      <w:r w:rsidR="00986B44" w:rsidRPr="00B0741D">
        <w:rPr>
          <w:position w:val="-30"/>
        </w:rPr>
        <w:object w:dxaOrig="5960" w:dyaOrig="680">
          <v:shape id="_x0000_i1338" type="#_x0000_t75" style="width:298.2pt;height:33.85pt" o:ole="">
            <v:imagedata r:id="rId647" o:title=""/>
          </v:shape>
          <o:OLEObject Type="Embed" ProgID="Equation.DSMT4" ShapeID="_x0000_i1338" DrawAspect="Content" ObjectID="_1724737960" r:id="rId648"/>
        </w:object>
      </w:r>
      <w:r>
        <w:t>，</w:t>
      </w:r>
      <w:r w:rsidR="00E0183E" w:rsidRPr="000605D8">
        <w:br/>
      </w:r>
      <w:r w:rsidR="00E0183E" w:rsidRPr="000605D8">
        <w:t>最適合直線</w:t>
      </w:r>
      <w:r>
        <w:t>（</w:t>
      </w:r>
      <w:r w:rsidR="00E0183E" w:rsidRPr="000605D8">
        <w:t>迴歸直線</w:t>
      </w:r>
      <w:r>
        <w:t>）</w:t>
      </w:r>
      <w:r w:rsidR="00E0183E" w:rsidRPr="000605D8">
        <w:t>方程式為</w:t>
      </w:r>
      <w:r w:rsidR="00B0741D" w:rsidRPr="00B0741D">
        <w:rPr>
          <w:position w:val="-28"/>
        </w:rPr>
        <w:object w:dxaOrig="2220" w:dyaOrig="639">
          <v:shape id="_x0000_i1339" type="#_x0000_t75" style="width:111.2pt;height:31.7pt" o:ole="">
            <v:imagedata r:id="rId649" o:title=""/>
          </v:shape>
          <o:OLEObject Type="Embed" ProgID="Equation.DSMT4" ShapeID="_x0000_i1339" DrawAspect="Content" ObjectID="_1724737961" r:id="rId650"/>
        </w:object>
      </w:r>
      <w:r>
        <w:t>。</w:t>
      </w:r>
    </w:p>
    <w:p w:rsidR="00E0183E" w:rsidRPr="007F272F" w:rsidRDefault="00BA369C" w:rsidP="002F38AE">
      <w:pPr>
        <w:ind w:left="361" w:hangingChars="150" w:hanging="361"/>
      </w:pPr>
      <w:r>
        <w:t>5.</w:t>
      </w:r>
      <w:r>
        <w:rPr>
          <w:rFonts w:hint="eastAsia"/>
        </w:rPr>
        <w:tab/>
      </w:r>
      <w:r w:rsidR="00E0183E" w:rsidRPr="000605D8">
        <w:t>參考數值：</w:t>
      </w:r>
      <w:r w:rsidRPr="00BA369C">
        <w:rPr>
          <w:position w:val="-6"/>
        </w:rPr>
        <w:object w:dxaOrig="1040" w:dyaOrig="320">
          <v:shape id="_x0000_i1340" type="#_x0000_t75" style="width:52.1pt;height:16.1pt" o:ole="">
            <v:imagedata r:id="rId651" o:title=""/>
          </v:shape>
          <o:OLEObject Type="Embed" ProgID="Equation.DSMT4" ShapeID="_x0000_i1340" DrawAspect="Content" ObjectID="_1724737962" r:id="rId652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20" w:dyaOrig="340">
          <v:shape id="_x0000_i1341" type="#_x0000_t75" style="width:51.05pt;height:17.2pt" o:ole="">
            <v:imagedata r:id="rId653" o:title=""/>
          </v:shape>
          <o:OLEObject Type="Embed" ProgID="Equation.DSMT4" ShapeID="_x0000_i1341" DrawAspect="Content" ObjectID="_1724737963" r:id="rId654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2" type="#_x0000_t75" style="width:53.2pt;height:17.2pt" o:ole="">
            <v:imagedata r:id="rId655" o:title=""/>
          </v:shape>
          <o:OLEObject Type="Embed" ProgID="Equation.DSMT4" ShapeID="_x0000_i1342" DrawAspect="Content" ObjectID="_1724737964" r:id="rId656"/>
        </w:object>
      </w:r>
      <w:r>
        <w:rPr>
          <w:rFonts w:hint="eastAsia"/>
        </w:rPr>
        <w:t>，</w:t>
      </w:r>
      <w:r w:rsidRPr="00BA369C">
        <w:rPr>
          <w:position w:val="-8"/>
        </w:rPr>
        <w:object w:dxaOrig="1060" w:dyaOrig="340">
          <v:shape id="_x0000_i1343" type="#_x0000_t75" style="width:53.2pt;height:17.2pt" o:ole="">
            <v:imagedata r:id="rId657" o:title=""/>
          </v:shape>
          <o:OLEObject Type="Embed" ProgID="Equation.DSMT4" ShapeID="_x0000_i1343" DrawAspect="Content" ObjectID="_1724737965" r:id="rId658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920" w:dyaOrig="260">
          <v:shape id="_x0000_i1344" type="#_x0000_t75" style="width:46.2pt;height:12.9pt" o:ole="">
            <v:imagedata r:id="rId659" o:title=""/>
          </v:shape>
          <o:OLEObject Type="Embed" ProgID="Equation.DSMT4" ShapeID="_x0000_i1344" DrawAspect="Content" ObjectID="_1724737966" r:id="rId660"/>
        </w:object>
      </w:r>
      <w:r>
        <w:rPr>
          <w:rFonts w:hint="eastAsia"/>
        </w:rPr>
        <w:t>，</w:t>
      </w:r>
      <w:r w:rsidRPr="00BA369C">
        <w:rPr>
          <w:position w:val="-6"/>
        </w:rPr>
        <w:object w:dxaOrig="1140" w:dyaOrig="300">
          <v:shape id="_x0000_i1345" type="#_x0000_t75" style="width:56.95pt;height:15.05pt" o:ole="">
            <v:imagedata r:id="rId661" o:title=""/>
          </v:shape>
          <o:OLEObject Type="Embed" ProgID="Equation.DSMT4" ShapeID="_x0000_i1345" DrawAspect="Content" ObjectID="_1724737967" r:id="rId662"/>
        </w:object>
      </w:r>
      <w:r>
        <w:t>，</w:t>
      </w:r>
      <w:r w:rsidR="00E0183E">
        <w:br/>
      </w:r>
      <w:r>
        <w:rPr>
          <w:rFonts w:hint="eastAsia"/>
        </w:rPr>
        <w:t xml:space="preserve">          </w:t>
      </w:r>
      <w:r w:rsidRPr="00BA369C">
        <w:rPr>
          <w:position w:val="-6"/>
        </w:rPr>
        <w:object w:dxaOrig="1219" w:dyaOrig="300">
          <v:shape id="_x0000_i1346" type="#_x0000_t75" style="width:60.7pt;height:15.05pt" o:ole="">
            <v:imagedata r:id="rId663" o:title=""/>
          </v:shape>
          <o:OLEObject Type="Embed" ProgID="Equation.DSMT4" ShapeID="_x0000_i1346" DrawAspect="Content" ObjectID="_1724737968" r:id="rId664"/>
        </w:object>
      </w:r>
      <w:r>
        <w:t>，</w:t>
      </w:r>
      <w:r w:rsidRPr="00BA369C">
        <w:rPr>
          <w:position w:val="-22"/>
        </w:rPr>
        <w:object w:dxaOrig="1020" w:dyaOrig="580">
          <v:shape id="_x0000_i1347" type="#_x0000_t75" style="width:51.05pt;height:29pt" o:ole="">
            <v:imagedata r:id="rId665" o:title=""/>
          </v:shape>
          <o:OLEObject Type="Embed" ProgID="Equation.DSMT4" ShapeID="_x0000_i1347" DrawAspect="Content" ObjectID="_1724737969" r:id="rId666"/>
        </w:object>
      </w:r>
      <w:r>
        <w:t>。</w:t>
      </w:r>
    </w:p>
    <w:p w:rsidR="00E0183E" w:rsidRDefault="000255CA" w:rsidP="002F38AE">
      <w:pPr>
        <w:ind w:left="361" w:hangingChars="150" w:hanging="361"/>
      </w:pPr>
      <w:r>
        <w:t>6.</w:t>
      </w:r>
      <w:r>
        <w:rPr>
          <w:rFonts w:hint="eastAsia"/>
        </w:rPr>
        <w:tab/>
      </w:r>
      <w:r w:rsidR="00E0183E" w:rsidRPr="000605D8">
        <w:t>對數值：</w:t>
      </w:r>
      <w:r w:rsidR="00BA369C" w:rsidRPr="00B0741D">
        <w:rPr>
          <w:position w:val="-10"/>
        </w:rPr>
        <w:object w:dxaOrig="1300" w:dyaOrig="300">
          <v:shape id="_x0000_i1348" type="#_x0000_t75" style="width:65pt;height:15.05pt" o:ole="">
            <v:imagedata r:id="rId667" o:title=""/>
          </v:shape>
          <o:OLEObject Type="Embed" ProgID="Equation.DSMT4" ShapeID="_x0000_i1348" DrawAspect="Content" ObjectID="_1724737970" r:id="rId668"/>
        </w:object>
      </w:r>
      <w:r w:rsidR="00BA369C">
        <w:t>，</w:t>
      </w:r>
      <w:r w:rsidR="00BA369C" w:rsidRPr="00BA369C">
        <w:rPr>
          <w:position w:val="-10"/>
        </w:rPr>
        <w:object w:dxaOrig="1280" w:dyaOrig="300">
          <v:shape id="_x0000_i1349" type="#_x0000_t75" style="width:63.95pt;height:15.05pt" o:ole="">
            <v:imagedata r:id="rId669" o:title=""/>
          </v:shape>
          <o:OLEObject Type="Embed" ProgID="Equation.DSMT4" ShapeID="_x0000_i1349" DrawAspect="Content" ObjectID="_1724737971" r:id="rId670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350" type="#_x0000_t75" style="width:65pt;height:15.05pt" o:ole="">
            <v:imagedata r:id="rId671" o:title=""/>
          </v:shape>
          <o:OLEObject Type="Embed" ProgID="Equation.DSMT4" ShapeID="_x0000_i1350" DrawAspect="Content" ObjectID="_1724737972" r:id="rId672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351" type="#_x0000_t75" style="width:65pt;height:15.05pt" o:ole="">
            <v:imagedata r:id="rId673" o:title=""/>
          </v:shape>
          <o:OLEObject Type="Embed" ProgID="Equation.DSMT4" ShapeID="_x0000_i1351" DrawAspect="Content" ObjectID="_1724737973" r:id="rId674"/>
        </w:object>
      </w:r>
      <w:r w:rsidR="00BA369C">
        <w:t>，</w:t>
      </w:r>
      <w:r w:rsidR="00BA369C" w:rsidRPr="00BA369C">
        <w:rPr>
          <w:position w:val="-10"/>
        </w:rPr>
        <w:object w:dxaOrig="1300" w:dyaOrig="300">
          <v:shape id="_x0000_i1352" type="#_x0000_t75" style="width:65pt;height:15.05pt" o:ole="">
            <v:imagedata r:id="rId675" o:title=""/>
          </v:shape>
          <o:OLEObject Type="Embed" ProgID="Equation.DSMT4" ShapeID="_x0000_i1352" DrawAspect="Content" ObjectID="_1724737974" r:id="rId676"/>
        </w:object>
      </w:r>
      <w:r w:rsidR="00BA369C">
        <w:t>。</w:t>
      </w:r>
    </w:p>
    <w:p w:rsidR="00E0183E" w:rsidRDefault="00E0183E" w:rsidP="002F38AE">
      <w:pPr>
        <w:ind w:left="361" w:hangingChars="150" w:hanging="361"/>
      </w:pPr>
    </w:p>
    <w:p w:rsidR="00E0183E" w:rsidRPr="00E0183E" w:rsidRDefault="00E0183E" w:rsidP="002F38AE">
      <w:pPr>
        <w:ind w:left="361" w:hangingChars="150" w:hanging="361"/>
      </w:pPr>
    </w:p>
    <w:p w:rsidR="00E0183E" w:rsidRPr="00E0183E" w:rsidRDefault="00E0183E" w:rsidP="002F38AE">
      <w:pPr>
        <w:ind w:left="361" w:hangingChars="150" w:hanging="361"/>
      </w:pPr>
    </w:p>
    <w:sectPr w:rsidR="00E0183E" w:rsidRPr="00E0183E" w:rsidSect="00B933BC">
      <w:headerReference w:type="even" r:id="rId677"/>
      <w:headerReference w:type="default" r:id="rId678"/>
      <w:footerReference w:type="even" r:id="rId679"/>
      <w:footerReference w:type="default" r:id="rId680"/>
      <w:headerReference w:type="first" r:id="rId681"/>
      <w:footerReference w:type="first" r:id="rId682"/>
      <w:pgSz w:w="11906" w:h="16838" w:code="9"/>
      <w:pgMar w:top="1134" w:right="1134" w:bottom="1134" w:left="1134" w:header="561" w:footer="567" w:gutter="0"/>
      <w:pgNumType w:start="1"/>
      <w:cols w:space="425"/>
      <w:docGrid w:type="linesAndChars" w:linePitch="393" w:charSpace="4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1263" w:rsidRDefault="00D71263">
      <w:r>
        <w:separator/>
      </w:r>
    </w:p>
  </w:endnote>
  <w:endnote w:type="continuationSeparator" w:id="0">
    <w:p w:rsidR="00D71263" w:rsidRDefault="00D712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楷書體W3">
    <w:panose1 w:val="03000309000000000000"/>
    <w:charset w:val="88"/>
    <w:family w:val="script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 w:rsidP="00E8503A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:rsidR="00D71263" w:rsidRPr="00E8503A" w:rsidRDefault="00D71263" w:rsidP="00A91181">
    <w:pPr>
      <w:pStyle w:val="a7"/>
      <w:ind w:right="360"/>
      <w:jc w:val="center"/>
      <w:rPr>
        <w:rStyle w:val="a9"/>
        <w:sz w:val="22"/>
        <w:szCs w:val="22"/>
        <w:bdr w:val="single" w:sz="4" w:space="0" w:color="auto"/>
      </w:rPr>
    </w:pPr>
    <w:r w:rsidRPr="00E8503A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 w:rsidP="00F73250">
    <w:pPr>
      <w:pStyle w:val="a7"/>
      <w:framePr w:hSpace="567" w:wrap="around" w:vAnchor="text" w:hAnchor="margin" w:xAlign="center" w:y="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D71263" w:rsidRPr="00A91181" w:rsidRDefault="00D71263" w:rsidP="00A91181">
    <w:pPr>
      <w:pStyle w:val="a7"/>
      <w:ind w:right="360"/>
      <w:jc w:val="center"/>
      <w:rPr>
        <w:sz w:val="22"/>
        <w:szCs w:val="22"/>
        <w:bdr w:val="single" w:sz="4" w:space="0" w:color="auto"/>
      </w:rPr>
    </w:pPr>
    <w:r w:rsidRPr="00A91181">
      <w:rPr>
        <w:rStyle w:val="a9"/>
        <w:rFonts w:hint="eastAsia"/>
        <w:sz w:val="22"/>
        <w:szCs w:val="22"/>
        <w:bdr w:val="single" w:sz="4" w:space="0" w:color="auto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705C54" w:rsidRDefault="00D71263" w:rsidP="00705C54">
    <w:pPr>
      <w:pStyle w:val="a7"/>
      <w:jc w:val="right"/>
      <w:rPr>
        <w:rFonts w:ascii="華康中黑體" w:eastAsia="華康中黑體" w:hAnsi="標楷體"/>
        <w:sz w:val="40"/>
        <w:szCs w:val="40"/>
      </w:rPr>
    </w:pPr>
    <w:r>
      <w:rPr>
        <w:rFonts w:ascii="華康中黑體" w:eastAsia="華康中黑體" w:hAnsi="標楷體" w:hint="eastAsia"/>
        <w:sz w:val="40"/>
        <w:szCs w:val="40"/>
      </w:rPr>
      <w:t xml:space="preserve"> </w:t>
    </w: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44A94608" wp14:editId="2CF06D09">
          <wp:extent cx="970280" cy="349885"/>
          <wp:effectExtent l="0" t="0" r="1270" b="0"/>
          <wp:docPr id="9" name="圖片 9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70280" cy="3498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705C54" w:rsidRDefault="00D71263" w:rsidP="00705C54">
    <w:pPr>
      <w:pStyle w:val="a7"/>
    </w:pPr>
    <w:r>
      <w:rPr>
        <w:rFonts w:ascii="華康中黑體" w:eastAsia="華康中黑體" w:hAnsi="標楷體" w:hint="eastAsia"/>
        <w:noProof/>
        <w:sz w:val="40"/>
        <w:szCs w:val="40"/>
      </w:rPr>
      <w:drawing>
        <wp:inline distT="0" distB="0" distL="0" distR="0" wp14:anchorId="5AA48439" wp14:editId="7471691A">
          <wp:extent cx="946150" cy="325755"/>
          <wp:effectExtent l="0" t="0" r="6350" b="0"/>
          <wp:docPr id="10" name="圖片 10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9" t="44221" r="24539" b="43803"/>
                  <a:stretch>
                    <a:fillRect/>
                  </a:stretch>
                </pic:blipFill>
                <pic:spPr bwMode="auto">
                  <a:xfrm>
                    <a:off x="0" y="0"/>
                    <a:ext cx="946150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1263" w:rsidRDefault="00D71263">
      <w:r>
        <w:separator/>
      </w:r>
    </w:p>
  </w:footnote>
  <w:footnote w:type="continuationSeparator" w:id="0">
    <w:p w:rsidR="00D71263" w:rsidRDefault="00D712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E0183E" w:rsidRDefault="00D71263" w:rsidP="00E0183E">
    <w:pPr>
      <w:pStyle w:val="a5"/>
      <w:rPr>
        <w:rFonts w:eastAsia="華康楷書體W3"/>
        <w:sz w:val="21"/>
        <w:szCs w:val="21"/>
      </w:rPr>
    </w:pP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7216" behindDoc="0" locked="1" layoutInCell="1" allowOverlap="1" wp14:anchorId="3A372411" wp14:editId="706F7F2F">
              <wp:simplePos x="0" y="0"/>
              <wp:positionH relativeFrom="column">
                <wp:posOffset>5431790</wp:posOffset>
              </wp:positionH>
              <wp:positionV relativeFrom="page">
                <wp:posOffset>327660</wp:posOffset>
              </wp:positionV>
              <wp:extent cx="918210" cy="486410"/>
              <wp:effectExtent l="0" t="0" r="0" b="8890"/>
              <wp:wrapNone/>
              <wp:docPr id="4" name="Text Box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077D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4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028" type="#_x0000_t202" style="position:absolute;margin-left:427.7pt;margin-top:25.8pt;width:72.3pt;height:38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o8fsw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FdXtr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" filled="f" stroked="f">
              <v:textbox>
                <w:txbxContent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077DC">
                      <w:rPr>
                        <w:rStyle w:val="a9"/>
                        <w:noProof/>
                        <w:sz w:val="21"/>
                        <w:szCs w:val="21"/>
                      </w:rPr>
                      <w:t>14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rFonts w:eastAsia="華康楷書體W3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006F1435" wp14:editId="4066D88C">
              <wp:simplePos x="0" y="0"/>
              <wp:positionH relativeFrom="column">
                <wp:posOffset>-133350</wp:posOffset>
              </wp:positionH>
              <wp:positionV relativeFrom="page">
                <wp:posOffset>344805</wp:posOffset>
              </wp:positionV>
              <wp:extent cx="1453515" cy="486410"/>
              <wp:effectExtent l="0" t="0" r="0" b="8890"/>
              <wp:wrapNone/>
              <wp:docPr id="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53515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2" o:spid="_x0000_s1029" type="#_x0000_t202" style="position:absolute;margin-left:-10.5pt;margin-top:27.15pt;width:114.45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qk8ugIAAME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" filled="f" stroked="f">
              <v:textbox>
                <w:txbxContent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Pr="005E0DFC" w:rsidRDefault="00D71263" w:rsidP="00BA369C">
    <w:pPr>
      <w:pStyle w:val="a5"/>
      <w:spacing w:afterLines="25" w:after="60"/>
      <w:rPr>
        <w:sz w:val="21"/>
        <w:szCs w:val="21"/>
      </w:rPr>
    </w:pP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04BFD289" wp14:editId="4DFC7E47">
              <wp:simplePos x="0" y="0"/>
              <wp:positionH relativeFrom="column">
                <wp:posOffset>-220980</wp:posOffset>
              </wp:positionH>
              <wp:positionV relativeFrom="page">
                <wp:posOffset>300990</wp:posOffset>
              </wp:positionV>
              <wp:extent cx="918210" cy="486410"/>
              <wp:effectExtent l="0" t="0" r="0" b="8890"/>
              <wp:wrapNone/>
              <wp:docPr id="2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5077DC">
                            <w:rPr>
                              <w:rStyle w:val="a9"/>
                              <w:noProof/>
                              <w:sz w:val="21"/>
                              <w:szCs w:val="21"/>
                            </w:rPr>
                            <w:t>13</w:t>
                          </w:r>
                          <w:r w:rsidRPr="00970A23">
                            <w:rPr>
                              <w:rStyle w:val="a9"/>
                              <w:sz w:val="21"/>
                              <w:szCs w:val="21"/>
                            </w:rPr>
                            <w:fldChar w:fldCharType="end"/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9"/>
                              <w:rFonts w:hint="eastAsia"/>
                              <w:sz w:val="20"/>
                              <w:szCs w:val="20"/>
                            </w:rPr>
                            <w:t>14</w:t>
                          </w:r>
                          <w:r w:rsidRPr="00F41D1E"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5" o:spid="_x0000_s1030" type="#_x0000_t202" style="position:absolute;margin-left:-17.4pt;margin-top:23.7pt;width:72.3pt;height:3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o7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" filled="f" stroked="f">
              <v:textbox>
                <w:txbxContent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begin"/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instrText xml:space="preserve"> PAGE </w:instrTex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separate"/>
                    </w:r>
                    <w:r w:rsidR="005077DC">
                      <w:rPr>
                        <w:rStyle w:val="a9"/>
                        <w:noProof/>
                        <w:sz w:val="21"/>
                        <w:szCs w:val="21"/>
                      </w:rPr>
                      <w:t>13</w:t>
                    </w:r>
                    <w:r w:rsidRPr="00970A23">
                      <w:rPr>
                        <w:rStyle w:val="a9"/>
                        <w:sz w:val="21"/>
                        <w:szCs w:val="21"/>
                      </w:rPr>
                      <w:fldChar w:fldCharType="end"/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D71263" w:rsidRPr="00F41D1E" w:rsidRDefault="00D71263" w:rsidP="00506E86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9"/>
                        <w:rFonts w:hint="eastAsia"/>
                        <w:sz w:val="20"/>
                        <w:szCs w:val="20"/>
                      </w:rPr>
                      <w:t>14</w:t>
                    </w:r>
                    <w:r w:rsidRPr="00F41D1E"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1" layoutInCell="1" allowOverlap="1" wp14:anchorId="6A853F95" wp14:editId="14E53683">
              <wp:simplePos x="0" y="0"/>
              <wp:positionH relativeFrom="column">
                <wp:posOffset>4740910</wp:posOffset>
              </wp:positionH>
              <wp:positionV relativeFrom="page">
                <wp:posOffset>317500</wp:posOffset>
              </wp:positionV>
              <wp:extent cx="1480820" cy="486410"/>
              <wp:effectExtent l="0" t="0" r="0" b="8890"/>
              <wp:wrapNone/>
              <wp:docPr id="1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8082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112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年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全真</w:t>
                          </w: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模擬</w:t>
                          </w:r>
                          <w:r w:rsidRPr="005E3CF2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試卷</w:t>
                          </w:r>
                        </w:p>
                        <w:p w:rsidR="00D71263" w:rsidRPr="00F41D1E" w:rsidRDefault="00D71263" w:rsidP="00506E86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</w:t>
                          </w:r>
                          <w:r w:rsidRPr="00E0183E"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  <w:t>B</w:t>
                          </w:r>
                          <w:r w:rsidRPr="00F41D1E"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1" type="#_x0000_t202" style="position:absolute;margin-left:373.3pt;margin-top:25pt;width:116.6pt;height:38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uauA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" filled="f" stroked="f">
              <v:textbox>
                <w:txbxContent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112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年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全真</w:t>
                    </w: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模擬</w:t>
                    </w:r>
                    <w:r w:rsidRPr="005E3CF2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試卷</w:t>
                    </w:r>
                  </w:p>
                  <w:p w:rsidR="00B41918" w:rsidRPr="00F41D1E" w:rsidRDefault="00B41918" w:rsidP="00506E86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</w:t>
                    </w:r>
                    <w:r w:rsidRPr="00E0183E">
                      <w:rPr>
                        <w:rFonts w:eastAsia="標楷體"/>
                        <w:spacing w:val="-6"/>
                        <w:sz w:val="21"/>
                        <w:szCs w:val="21"/>
                      </w:rPr>
                      <w:t>B</w:t>
                    </w:r>
                    <w:r w:rsidRPr="00F41D1E"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263" w:rsidRDefault="00D71263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evenAndOddHeaders/>
  <w:drawingGridHorizontalSpacing w:val="12"/>
  <w:drawingGridVerticalSpacing w:val="19"/>
  <w:displayHorizontalDrawingGridEvery w:val="0"/>
  <w:characterSpacingControl w:val="compressPunctuation"/>
  <w:hdrShapeDefaults>
    <o:shapedefaults v:ext="edit" spidmax="15361">
      <o:colormru v:ext="edit" colors="#ddd,#ccc,#e6e6e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C2"/>
    <w:rsid w:val="00000BA1"/>
    <w:rsid w:val="00001306"/>
    <w:rsid w:val="000128A2"/>
    <w:rsid w:val="000255CA"/>
    <w:rsid w:val="000377FD"/>
    <w:rsid w:val="000411D1"/>
    <w:rsid w:val="000415D1"/>
    <w:rsid w:val="00051F80"/>
    <w:rsid w:val="000628C4"/>
    <w:rsid w:val="00072D07"/>
    <w:rsid w:val="000842B8"/>
    <w:rsid w:val="00095F2B"/>
    <w:rsid w:val="000A099A"/>
    <w:rsid w:val="000C0BC9"/>
    <w:rsid w:val="000C342A"/>
    <w:rsid w:val="000D5404"/>
    <w:rsid w:val="000D7B39"/>
    <w:rsid w:val="000F4BDE"/>
    <w:rsid w:val="000F580B"/>
    <w:rsid w:val="00104A79"/>
    <w:rsid w:val="00104D2A"/>
    <w:rsid w:val="00105A86"/>
    <w:rsid w:val="00110C8F"/>
    <w:rsid w:val="0011642F"/>
    <w:rsid w:val="001307AB"/>
    <w:rsid w:val="00130A4E"/>
    <w:rsid w:val="00141997"/>
    <w:rsid w:val="00141FFC"/>
    <w:rsid w:val="00142FD6"/>
    <w:rsid w:val="001436FA"/>
    <w:rsid w:val="001442A0"/>
    <w:rsid w:val="00146E9E"/>
    <w:rsid w:val="001517F8"/>
    <w:rsid w:val="00156AB3"/>
    <w:rsid w:val="00162FE9"/>
    <w:rsid w:val="001667C6"/>
    <w:rsid w:val="0016713B"/>
    <w:rsid w:val="001708AC"/>
    <w:rsid w:val="001719A0"/>
    <w:rsid w:val="001809F1"/>
    <w:rsid w:val="001818F8"/>
    <w:rsid w:val="001911CF"/>
    <w:rsid w:val="001A781C"/>
    <w:rsid w:val="001B0461"/>
    <w:rsid w:val="001C37CC"/>
    <w:rsid w:val="001C6664"/>
    <w:rsid w:val="001D153C"/>
    <w:rsid w:val="001E0CB2"/>
    <w:rsid w:val="001E477D"/>
    <w:rsid w:val="001E5119"/>
    <w:rsid w:val="001E7749"/>
    <w:rsid w:val="00200913"/>
    <w:rsid w:val="00200D44"/>
    <w:rsid w:val="0020278C"/>
    <w:rsid w:val="002043EF"/>
    <w:rsid w:val="002206B2"/>
    <w:rsid w:val="0022642C"/>
    <w:rsid w:val="002337A0"/>
    <w:rsid w:val="002351C0"/>
    <w:rsid w:val="00240031"/>
    <w:rsid w:val="00240F82"/>
    <w:rsid w:val="002416B4"/>
    <w:rsid w:val="002433DC"/>
    <w:rsid w:val="0024448C"/>
    <w:rsid w:val="00264892"/>
    <w:rsid w:val="00266606"/>
    <w:rsid w:val="002668B8"/>
    <w:rsid w:val="00267F2C"/>
    <w:rsid w:val="00270A7A"/>
    <w:rsid w:val="00282C1E"/>
    <w:rsid w:val="002919F3"/>
    <w:rsid w:val="002A0AA3"/>
    <w:rsid w:val="002A5DB6"/>
    <w:rsid w:val="002B3994"/>
    <w:rsid w:val="002B6FD5"/>
    <w:rsid w:val="002C0965"/>
    <w:rsid w:val="002C7E1C"/>
    <w:rsid w:val="002E0F88"/>
    <w:rsid w:val="002E104C"/>
    <w:rsid w:val="002E3690"/>
    <w:rsid w:val="002F38AE"/>
    <w:rsid w:val="002F48CC"/>
    <w:rsid w:val="002F5088"/>
    <w:rsid w:val="002F6E00"/>
    <w:rsid w:val="00301C13"/>
    <w:rsid w:val="00314480"/>
    <w:rsid w:val="0032175C"/>
    <w:rsid w:val="00326A15"/>
    <w:rsid w:val="00354B2C"/>
    <w:rsid w:val="003645B6"/>
    <w:rsid w:val="00366013"/>
    <w:rsid w:val="00373103"/>
    <w:rsid w:val="003832D5"/>
    <w:rsid w:val="0039187D"/>
    <w:rsid w:val="003A278B"/>
    <w:rsid w:val="003A50BD"/>
    <w:rsid w:val="003A5133"/>
    <w:rsid w:val="003B1049"/>
    <w:rsid w:val="003B2C52"/>
    <w:rsid w:val="003B6E03"/>
    <w:rsid w:val="003C7600"/>
    <w:rsid w:val="003D5F4E"/>
    <w:rsid w:val="003E6B14"/>
    <w:rsid w:val="003F580B"/>
    <w:rsid w:val="003F6D99"/>
    <w:rsid w:val="0040088F"/>
    <w:rsid w:val="00411FFE"/>
    <w:rsid w:val="00436B43"/>
    <w:rsid w:val="0044191A"/>
    <w:rsid w:val="004544C9"/>
    <w:rsid w:val="004561C2"/>
    <w:rsid w:val="00460E2C"/>
    <w:rsid w:val="00462B05"/>
    <w:rsid w:val="0046645E"/>
    <w:rsid w:val="00486B38"/>
    <w:rsid w:val="00493355"/>
    <w:rsid w:val="004938A6"/>
    <w:rsid w:val="00497B6B"/>
    <w:rsid w:val="004A7F56"/>
    <w:rsid w:val="004B05A7"/>
    <w:rsid w:val="004B091E"/>
    <w:rsid w:val="004B20FC"/>
    <w:rsid w:val="004B54F6"/>
    <w:rsid w:val="004B5A72"/>
    <w:rsid w:val="004C156C"/>
    <w:rsid w:val="004D5ED4"/>
    <w:rsid w:val="004E08B4"/>
    <w:rsid w:val="004E474B"/>
    <w:rsid w:val="004F789F"/>
    <w:rsid w:val="00506E86"/>
    <w:rsid w:val="005077DC"/>
    <w:rsid w:val="005108F9"/>
    <w:rsid w:val="005245F6"/>
    <w:rsid w:val="00525078"/>
    <w:rsid w:val="0052545E"/>
    <w:rsid w:val="005462F4"/>
    <w:rsid w:val="00546FD0"/>
    <w:rsid w:val="00556918"/>
    <w:rsid w:val="005649E1"/>
    <w:rsid w:val="0056789C"/>
    <w:rsid w:val="0057395C"/>
    <w:rsid w:val="00577048"/>
    <w:rsid w:val="00577332"/>
    <w:rsid w:val="00583BBB"/>
    <w:rsid w:val="00591646"/>
    <w:rsid w:val="005A23DB"/>
    <w:rsid w:val="005A6896"/>
    <w:rsid w:val="005A7E9C"/>
    <w:rsid w:val="005B4960"/>
    <w:rsid w:val="005B690B"/>
    <w:rsid w:val="005C187A"/>
    <w:rsid w:val="005D2A5F"/>
    <w:rsid w:val="005E0DFC"/>
    <w:rsid w:val="005E3CF2"/>
    <w:rsid w:val="005E42BC"/>
    <w:rsid w:val="00606047"/>
    <w:rsid w:val="006060FA"/>
    <w:rsid w:val="006065AE"/>
    <w:rsid w:val="006250B3"/>
    <w:rsid w:val="00645B79"/>
    <w:rsid w:val="00645F10"/>
    <w:rsid w:val="0064605D"/>
    <w:rsid w:val="006513A6"/>
    <w:rsid w:val="00652DDF"/>
    <w:rsid w:val="006543B5"/>
    <w:rsid w:val="00655B64"/>
    <w:rsid w:val="006562E0"/>
    <w:rsid w:val="006579CA"/>
    <w:rsid w:val="0066560D"/>
    <w:rsid w:val="00667EAA"/>
    <w:rsid w:val="00670A32"/>
    <w:rsid w:val="006736DA"/>
    <w:rsid w:val="00676E32"/>
    <w:rsid w:val="0069198B"/>
    <w:rsid w:val="0069760C"/>
    <w:rsid w:val="0069767A"/>
    <w:rsid w:val="006A7AC6"/>
    <w:rsid w:val="006C102F"/>
    <w:rsid w:val="006C3692"/>
    <w:rsid w:val="006C6595"/>
    <w:rsid w:val="006C667E"/>
    <w:rsid w:val="006C68B0"/>
    <w:rsid w:val="006D2583"/>
    <w:rsid w:val="006E1233"/>
    <w:rsid w:val="006E59E3"/>
    <w:rsid w:val="006F3CC8"/>
    <w:rsid w:val="006F513D"/>
    <w:rsid w:val="00700876"/>
    <w:rsid w:val="00704C7E"/>
    <w:rsid w:val="00705559"/>
    <w:rsid w:val="00705C54"/>
    <w:rsid w:val="00713386"/>
    <w:rsid w:val="00715947"/>
    <w:rsid w:val="007277E7"/>
    <w:rsid w:val="0073023F"/>
    <w:rsid w:val="0073163A"/>
    <w:rsid w:val="00732AA9"/>
    <w:rsid w:val="00735FAA"/>
    <w:rsid w:val="0074303F"/>
    <w:rsid w:val="00744047"/>
    <w:rsid w:val="00745277"/>
    <w:rsid w:val="007459DC"/>
    <w:rsid w:val="007502F8"/>
    <w:rsid w:val="00757B54"/>
    <w:rsid w:val="00764E7E"/>
    <w:rsid w:val="007762A8"/>
    <w:rsid w:val="007823F8"/>
    <w:rsid w:val="0078393D"/>
    <w:rsid w:val="007A3612"/>
    <w:rsid w:val="007A41E3"/>
    <w:rsid w:val="007A5DBC"/>
    <w:rsid w:val="007B2E79"/>
    <w:rsid w:val="007B4A51"/>
    <w:rsid w:val="007C08DD"/>
    <w:rsid w:val="007C1712"/>
    <w:rsid w:val="007C61F0"/>
    <w:rsid w:val="007C797C"/>
    <w:rsid w:val="007D4BD7"/>
    <w:rsid w:val="007D6125"/>
    <w:rsid w:val="007D6E3F"/>
    <w:rsid w:val="007D798D"/>
    <w:rsid w:val="007D79DF"/>
    <w:rsid w:val="007E0D84"/>
    <w:rsid w:val="007E5CBC"/>
    <w:rsid w:val="008001E5"/>
    <w:rsid w:val="0081063A"/>
    <w:rsid w:val="00812B81"/>
    <w:rsid w:val="008226DE"/>
    <w:rsid w:val="00830975"/>
    <w:rsid w:val="00832B40"/>
    <w:rsid w:val="00835ABB"/>
    <w:rsid w:val="00865F2A"/>
    <w:rsid w:val="008709F3"/>
    <w:rsid w:val="00870C95"/>
    <w:rsid w:val="00886867"/>
    <w:rsid w:val="008977F5"/>
    <w:rsid w:val="008A6B99"/>
    <w:rsid w:val="008B1B40"/>
    <w:rsid w:val="008D13B3"/>
    <w:rsid w:val="008E3796"/>
    <w:rsid w:val="008E4937"/>
    <w:rsid w:val="008E521E"/>
    <w:rsid w:val="008E6CA2"/>
    <w:rsid w:val="009029F4"/>
    <w:rsid w:val="00916B34"/>
    <w:rsid w:val="00926AF9"/>
    <w:rsid w:val="00932CB5"/>
    <w:rsid w:val="00934203"/>
    <w:rsid w:val="0093788C"/>
    <w:rsid w:val="00937D4D"/>
    <w:rsid w:val="00940027"/>
    <w:rsid w:val="00942535"/>
    <w:rsid w:val="00951C54"/>
    <w:rsid w:val="009545A8"/>
    <w:rsid w:val="00966748"/>
    <w:rsid w:val="009679CE"/>
    <w:rsid w:val="00970A23"/>
    <w:rsid w:val="009716F7"/>
    <w:rsid w:val="0097632B"/>
    <w:rsid w:val="00981E1F"/>
    <w:rsid w:val="009835D2"/>
    <w:rsid w:val="00986B44"/>
    <w:rsid w:val="00990E6E"/>
    <w:rsid w:val="009A1C53"/>
    <w:rsid w:val="009A4E24"/>
    <w:rsid w:val="009A5ABF"/>
    <w:rsid w:val="009A5C59"/>
    <w:rsid w:val="009B00BF"/>
    <w:rsid w:val="009C10C2"/>
    <w:rsid w:val="009C1F42"/>
    <w:rsid w:val="009D0C12"/>
    <w:rsid w:val="00A00143"/>
    <w:rsid w:val="00A16108"/>
    <w:rsid w:val="00A30734"/>
    <w:rsid w:val="00A33512"/>
    <w:rsid w:val="00A50227"/>
    <w:rsid w:val="00A52E53"/>
    <w:rsid w:val="00A54309"/>
    <w:rsid w:val="00A611F9"/>
    <w:rsid w:val="00A72557"/>
    <w:rsid w:val="00A87460"/>
    <w:rsid w:val="00A91181"/>
    <w:rsid w:val="00A95EB9"/>
    <w:rsid w:val="00AA5AAC"/>
    <w:rsid w:val="00AA79BF"/>
    <w:rsid w:val="00AC4A06"/>
    <w:rsid w:val="00AC4D88"/>
    <w:rsid w:val="00AD17AE"/>
    <w:rsid w:val="00AD187A"/>
    <w:rsid w:val="00AD28BB"/>
    <w:rsid w:val="00AD41A2"/>
    <w:rsid w:val="00AD4FC5"/>
    <w:rsid w:val="00AE1508"/>
    <w:rsid w:val="00AE4AA9"/>
    <w:rsid w:val="00B019D2"/>
    <w:rsid w:val="00B0281B"/>
    <w:rsid w:val="00B0741D"/>
    <w:rsid w:val="00B10919"/>
    <w:rsid w:val="00B21BF7"/>
    <w:rsid w:val="00B2259B"/>
    <w:rsid w:val="00B24652"/>
    <w:rsid w:val="00B25785"/>
    <w:rsid w:val="00B26064"/>
    <w:rsid w:val="00B27F46"/>
    <w:rsid w:val="00B35A07"/>
    <w:rsid w:val="00B3628A"/>
    <w:rsid w:val="00B41918"/>
    <w:rsid w:val="00B43D7E"/>
    <w:rsid w:val="00B5299D"/>
    <w:rsid w:val="00B53925"/>
    <w:rsid w:val="00B612C5"/>
    <w:rsid w:val="00B70554"/>
    <w:rsid w:val="00B84A90"/>
    <w:rsid w:val="00B933BC"/>
    <w:rsid w:val="00B96F78"/>
    <w:rsid w:val="00BA2050"/>
    <w:rsid w:val="00BA369C"/>
    <w:rsid w:val="00BA4E23"/>
    <w:rsid w:val="00BA63B9"/>
    <w:rsid w:val="00BC07EE"/>
    <w:rsid w:val="00BC19AD"/>
    <w:rsid w:val="00BC1D46"/>
    <w:rsid w:val="00BC21B2"/>
    <w:rsid w:val="00BC5A30"/>
    <w:rsid w:val="00BD4175"/>
    <w:rsid w:val="00BF6362"/>
    <w:rsid w:val="00C051C2"/>
    <w:rsid w:val="00C12866"/>
    <w:rsid w:val="00C264C4"/>
    <w:rsid w:val="00C34B70"/>
    <w:rsid w:val="00C5400D"/>
    <w:rsid w:val="00C54A8A"/>
    <w:rsid w:val="00C648F4"/>
    <w:rsid w:val="00C7428B"/>
    <w:rsid w:val="00C777AA"/>
    <w:rsid w:val="00C87D96"/>
    <w:rsid w:val="00C904DA"/>
    <w:rsid w:val="00C943FA"/>
    <w:rsid w:val="00CA2085"/>
    <w:rsid w:val="00CB5688"/>
    <w:rsid w:val="00CC6879"/>
    <w:rsid w:val="00CD49AB"/>
    <w:rsid w:val="00CD7693"/>
    <w:rsid w:val="00CE0459"/>
    <w:rsid w:val="00D06421"/>
    <w:rsid w:val="00D076CC"/>
    <w:rsid w:val="00D07A2D"/>
    <w:rsid w:val="00D214CB"/>
    <w:rsid w:val="00D30F10"/>
    <w:rsid w:val="00D44CC5"/>
    <w:rsid w:val="00D47464"/>
    <w:rsid w:val="00D578E0"/>
    <w:rsid w:val="00D631FD"/>
    <w:rsid w:val="00D6691B"/>
    <w:rsid w:val="00D71263"/>
    <w:rsid w:val="00D7704B"/>
    <w:rsid w:val="00D809E2"/>
    <w:rsid w:val="00D81A98"/>
    <w:rsid w:val="00D833CD"/>
    <w:rsid w:val="00D900C7"/>
    <w:rsid w:val="00D91BD8"/>
    <w:rsid w:val="00D9623E"/>
    <w:rsid w:val="00DA26B2"/>
    <w:rsid w:val="00DA3108"/>
    <w:rsid w:val="00DB6F5B"/>
    <w:rsid w:val="00DD2F7A"/>
    <w:rsid w:val="00DE024D"/>
    <w:rsid w:val="00DE0CE0"/>
    <w:rsid w:val="00DE2DF2"/>
    <w:rsid w:val="00DE4764"/>
    <w:rsid w:val="00DF42BA"/>
    <w:rsid w:val="00E0183E"/>
    <w:rsid w:val="00E06033"/>
    <w:rsid w:val="00E21B3B"/>
    <w:rsid w:val="00E24497"/>
    <w:rsid w:val="00E3100D"/>
    <w:rsid w:val="00E3165E"/>
    <w:rsid w:val="00E339D5"/>
    <w:rsid w:val="00E347CE"/>
    <w:rsid w:val="00E3773F"/>
    <w:rsid w:val="00E37DA9"/>
    <w:rsid w:val="00E37E8E"/>
    <w:rsid w:val="00E40111"/>
    <w:rsid w:val="00E403FF"/>
    <w:rsid w:val="00E41B0B"/>
    <w:rsid w:val="00E427D5"/>
    <w:rsid w:val="00E42EAF"/>
    <w:rsid w:val="00E571D9"/>
    <w:rsid w:val="00E6751D"/>
    <w:rsid w:val="00E708C7"/>
    <w:rsid w:val="00E71D90"/>
    <w:rsid w:val="00E7274F"/>
    <w:rsid w:val="00E7516C"/>
    <w:rsid w:val="00E8503A"/>
    <w:rsid w:val="00E91B24"/>
    <w:rsid w:val="00E946D8"/>
    <w:rsid w:val="00EA211D"/>
    <w:rsid w:val="00EB0C2E"/>
    <w:rsid w:val="00EB6EEB"/>
    <w:rsid w:val="00EC4844"/>
    <w:rsid w:val="00EC5EC1"/>
    <w:rsid w:val="00EC6EF9"/>
    <w:rsid w:val="00ED5625"/>
    <w:rsid w:val="00EE1E0C"/>
    <w:rsid w:val="00EE5DF2"/>
    <w:rsid w:val="00F02B0A"/>
    <w:rsid w:val="00F149A3"/>
    <w:rsid w:val="00F30412"/>
    <w:rsid w:val="00F34EB7"/>
    <w:rsid w:val="00F3592F"/>
    <w:rsid w:val="00F378E4"/>
    <w:rsid w:val="00F41D1E"/>
    <w:rsid w:val="00F41D8F"/>
    <w:rsid w:val="00F44E22"/>
    <w:rsid w:val="00F501AA"/>
    <w:rsid w:val="00F6011E"/>
    <w:rsid w:val="00F657D9"/>
    <w:rsid w:val="00F70D8A"/>
    <w:rsid w:val="00F71A1E"/>
    <w:rsid w:val="00F73250"/>
    <w:rsid w:val="00F737DD"/>
    <w:rsid w:val="00F738CB"/>
    <w:rsid w:val="00F7671F"/>
    <w:rsid w:val="00F81505"/>
    <w:rsid w:val="00F850E6"/>
    <w:rsid w:val="00F95A69"/>
    <w:rsid w:val="00F96D65"/>
    <w:rsid w:val="00FA6011"/>
    <w:rsid w:val="00FB247F"/>
    <w:rsid w:val="00FB33B4"/>
    <w:rsid w:val="00FB3DE0"/>
    <w:rsid w:val="00FB7F63"/>
    <w:rsid w:val="00FD0C50"/>
    <w:rsid w:val="00FD0D2D"/>
    <w:rsid w:val="00FD1DD2"/>
    <w:rsid w:val="00FD2B78"/>
    <w:rsid w:val="00FD59DF"/>
    <w:rsid w:val="00FD715A"/>
    <w:rsid w:val="00FF6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>
      <o:colormru v:ext="edit" colors="#ddd,#ccc,#e6e6e6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918"/>
    <w:pPr>
      <w:snapToGrid w:val="0"/>
      <w:spacing w:line="329" w:lineRule="auto"/>
    </w:pPr>
    <w:rPr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解析"/>
    <w:basedOn w:val="a"/>
    <w:link w:val="a4"/>
    <w:rsid w:val="00C264C4"/>
    <w:pPr>
      <w:tabs>
        <w:tab w:val="left" w:pos="1567"/>
      </w:tabs>
      <w:ind w:leftChars="150" w:left="650" w:hangingChars="500" w:hanging="500"/>
    </w:pPr>
    <w:rPr>
      <w:color w:val="FF0000"/>
    </w:rPr>
  </w:style>
  <w:style w:type="character" w:customStyle="1" w:styleId="a4">
    <w:name w:val="●解析 字元"/>
    <w:link w:val="a3"/>
    <w:rsid w:val="00C264C4"/>
    <w:rPr>
      <w:color w:val="FF0000"/>
      <w:kern w:val="2"/>
      <w:sz w:val="22"/>
      <w:szCs w:val="24"/>
    </w:rPr>
  </w:style>
  <w:style w:type="paragraph" w:styleId="a5">
    <w:name w:val="header"/>
    <w:basedOn w:val="a"/>
    <w:link w:val="a6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link w:val="a5"/>
    <w:locked/>
    <w:rsid w:val="0073163A"/>
    <w:rPr>
      <w:rFonts w:eastAsia="新細明體"/>
      <w:kern w:val="2"/>
      <w:lang w:val="en-US" w:eastAsia="zh-TW" w:bidi="ar-SA"/>
    </w:rPr>
  </w:style>
  <w:style w:type="paragraph" w:styleId="a7">
    <w:name w:val="footer"/>
    <w:basedOn w:val="a"/>
    <w:link w:val="a8"/>
    <w:rsid w:val="001C6664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link w:val="a7"/>
    <w:locked/>
    <w:rsid w:val="0073163A"/>
    <w:rPr>
      <w:rFonts w:eastAsia="新細明體"/>
      <w:kern w:val="2"/>
      <w:lang w:val="en-US" w:eastAsia="zh-TW" w:bidi="ar-SA"/>
    </w:rPr>
  </w:style>
  <w:style w:type="character" w:styleId="a9">
    <w:name w:val="page number"/>
    <w:basedOn w:val="a0"/>
    <w:rsid w:val="00970A23"/>
  </w:style>
  <w:style w:type="paragraph" w:customStyle="1" w:styleId="aa">
    <w:name w:val="●說明"/>
    <w:basedOn w:val="a"/>
    <w:rsid w:val="00E0183E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Lines="20" w:after="20" w:line="330" w:lineRule="exact"/>
      <w:ind w:leftChars="50" w:left="350" w:rightChars="50" w:right="50" w:hangingChars="300" w:hanging="300"/>
    </w:pPr>
    <w:rPr>
      <w:rFonts w:eastAsia="標楷體" w:hAnsi="標楷體"/>
    </w:rPr>
  </w:style>
  <w:style w:type="character" w:customStyle="1" w:styleId="ab">
    <w:name w:val="●選填題 字元"/>
    <w:link w:val="ac"/>
    <w:rsid w:val="00C264C4"/>
    <w:rPr>
      <w:kern w:val="2"/>
      <w:sz w:val="22"/>
      <w:szCs w:val="24"/>
    </w:rPr>
  </w:style>
  <w:style w:type="paragraph" w:customStyle="1" w:styleId="ac">
    <w:name w:val="●選填題"/>
    <w:basedOn w:val="a"/>
    <w:link w:val="ab"/>
    <w:rsid w:val="00C264C4"/>
    <w:pPr>
      <w:tabs>
        <w:tab w:val="left" w:pos="362"/>
      </w:tabs>
      <w:ind w:left="150" w:hangingChars="150" w:hanging="150"/>
    </w:pPr>
  </w:style>
  <w:style w:type="character" w:customStyle="1" w:styleId="520">
    <w:name w:val="曉玲  分機：520"/>
    <w:semiHidden/>
    <w:rsid w:val="00715947"/>
    <w:rPr>
      <w:color w:val="000000"/>
    </w:rPr>
  </w:style>
  <w:style w:type="paragraph" w:styleId="ad">
    <w:name w:val="footnote text"/>
    <w:basedOn w:val="a"/>
    <w:link w:val="ae"/>
    <w:semiHidden/>
    <w:rsid w:val="000C342A"/>
    <w:rPr>
      <w:sz w:val="20"/>
      <w:szCs w:val="20"/>
    </w:rPr>
  </w:style>
  <w:style w:type="character" w:customStyle="1" w:styleId="ae">
    <w:name w:val="註腳文字 字元"/>
    <w:link w:val="ad"/>
    <w:semiHidden/>
    <w:locked/>
    <w:rsid w:val="000C342A"/>
    <w:rPr>
      <w:rFonts w:eastAsia="新細明體"/>
      <w:kern w:val="2"/>
      <w:lang w:val="en-US" w:eastAsia="zh-TW" w:bidi="ar-SA"/>
    </w:rPr>
  </w:style>
  <w:style w:type="character" w:styleId="af">
    <w:name w:val="footnote reference"/>
    <w:semiHidden/>
    <w:rsid w:val="000C342A"/>
    <w:rPr>
      <w:rFonts w:cs="Times New Roman"/>
      <w:vertAlign w:val="superscript"/>
    </w:rPr>
  </w:style>
  <w:style w:type="character" w:styleId="af0">
    <w:name w:val="annotation reference"/>
    <w:semiHidden/>
    <w:rsid w:val="007E5CBC"/>
    <w:rPr>
      <w:sz w:val="18"/>
      <w:szCs w:val="18"/>
    </w:rPr>
  </w:style>
  <w:style w:type="paragraph" w:styleId="af1">
    <w:name w:val="annotation text"/>
    <w:basedOn w:val="a"/>
    <w:semiHidden/>
    <w:rsid w:val="007E5CBC"/>
  </w:style>
  <w:style w:type="paragraph" w:styleId="af2">
    <w:name w:val="annotation subject"/>
    <w:basedOn w:val="af1"/>
    <w:next w:val="af1"/>
    <w:semiHidden/>
    <w:rsid w:val="007E5CBC"/>
    <w:rPr>
      <w:b/>
      <w:bCs/>
    </w:rPr>
  </w:style>
  <w:style w:type="paragraph" w:styleId="af3">
    <w:name w:val="Balloon Text"/>
    <w:basedOn w:val="a"/>
    <w:link w:val="af4"/>
    <w:semiHidden/>
    <w:rsid w:val="007E5CBC"/>
    <w:rPr>
      <w:rFonts w:ascii="Arial" w:hAnsi="Arial"/>
      <w:sz w:val="18"/>
      <w:szCs w:val="18"/>
    </w:rPr>
  </w:style>
  <w:style w:type="character" w:customStyle="1" w:styleId="af4">
    <w:name w:val="註解方塊文字 字元"/>
    <w:link w:val="af3"/>
    <w:semiHidden/>
    <w:locked/>
    <w:rsid w:val="0073163A"/>
    <w:rPr>
      <w:rFonts w:ascii="Arial" w:eastAsia="新細明體" w:hAnsi="Arial"/>
      <w:kern w:val="2"/>
      <w:sz w:val="18"/>
      <w:szCs w:val="18"/>
      <w:lang w:val="en-US" w:eastAsia="zh-TW" w:bidi="ar-SA"/>
    </w:rPr>
  </w:style>
  <w:style w:type="paragraph" w:styleId="af5">
    <w:name w:val="endnote text"/>
    <w:basedOn w:val="a"/>
    <w:link w:val="af6"/>
    <w:semiHidden/>
    <w:rsid w:val="0073163A"/>
    <w:rPr>
      <w:szCs w:val="22"/>
    </w:rPr>
  </w:style>
  <w:style w:type="character" w:customStyle="1" w:styleId="af6">
    <w:name w:val="章節附註文字 字元"/>
    <w:link w:val="af5"/>
    <w:semiHidden/>
    <w:locked/>
    <w:rsid w:val="0073163A"/>
    <w:rPr>
      <w:rFonts w:eastAsia="新細明體"/>
      <w:kern w:val="2"/>
      <w:sz w:val="22"/>
      <w:szCs w:val="22"/>
      <w:lang w:val="en-US" w:eastAsia="zh-TW" w:bidi="ar-SA"/>
    </w:rPr>
  </w:style>
  <w:style w:type="table" w:styleId="af7">
    <w:name w:val="Table Grid"/>
    <w:basedOn w:val="a1"/>
    <w:uiPriority w:val="59"/>
    <w:rsid w:val="00B705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uiPriority w:val="20"/>
    <w:qFormat/>
    <w:rsid w:val="00156AB3"/>
    <w:rPr>
      <w:i/>
      <w:iCs/>
    </w:rPr>
  </w:style>
  <w:style w:type="paragraph" w:customStyle="1" w:styleId="af9">
    <w:name w:val="●第壹部分"/>
    <w:basedOn w:val="a"/>
    <w:qFormat/>
    <w:rsid w:val="00B41918"/>
    <w:pPr>
      <w:autoSpaceDE w:val="0"/>
      <w:autoSpaceDN w:val="0"/>
      <w:adjustRightInd w:val="0"/>
      <w:spacing w:beforeLines="50" w:before="50" w:line="240" w:lineRule="auto"/>
      <w:textAlignment w:val="bottom"/>
    </w:pPr>
    <w:rPr>
      <w:b/>
      <w:bCs/>
      <w:color w:val="000000"/>
      <w:kern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9.wmf"/><Relationship Id="rId671" Type="http://schemas.openxmlformats.org/officeDocument/2006/relationships/image" Target="media/image334.wmf"/><Relationship Id="rId21" Type="http://schemas.openxmlformats.org/officeDocument/2006/relationships/image" Target="media/image33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2.wmf"/><Relationship Id="rId531" Type="http://schemas.openxmlformats.org/officeDocument/2006/relationships/oleObject" Target="embeddings/oleObject258.bin"/><Relationship Id="rId573" Type="http://schemas.openxmlformats.org/officeDocument/2006/relationships/image" Target="media/image285.wmf"/><Relationship Id="rId629" Type="http://schemas.openxmlformats.org/officeDocument/2006/relationships/oleObject" Target="embeddings/oleObject304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3.bin"/><Relationship Id="rId640" Type="http://schemas.openxmlformats.org/officeDocument/2006/relationships/oleObject" Target="embeddings/oleObject310.bin"/><Relationship Id="rId682" Type="http://schemas.openxmlformats.org/officeDocument/2006/relationships/footer" Target="footer5.xml"/><Relationship Id="rId32" Type="http://schemas.openxmlformats.org/officeDocument/2006/relationships/image" Target="media/image8.wmf"/><Relationship Id="rId74" Type="http://schemas.openxmlformats.org/officeDocument/2006/relationships/image" Target="media/image29.wmf"/><Relationship Id="rId128" Type="http://schemas.openxmlformats.org/officeDocument/2006/relationships/image" Target="media/image55.wmf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45.bin"/><Relationship Id="rId542" Type="http://schemas.openxmlformats.org/officeDocument/2006/relationships/image" Target="media/image267.wmf"/><Relationship Id="rId584" Type="http://schemas.openxmlformats.org/officeDocument/2006/relationships/oleObject" Target="embeddings/oleObject28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29.wmf"/><Relationship Id="rId444" Type="http://schemas.openxmlformats.org/officeDocument/2006/relationships/image" Target="media/image215.wmf"/><Relationship Id="rId486" Type="http://schemas.openxmlformats.org/officeDocument/2006/relationships/oleObject" Target="embeddings/oleObject238.bin"/><Relationship Id="rId651" Type="http://schemas.openxmlformats.org/officeDocument/2006/relationships/image" Target="media/image32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2.wmf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553" Type="http://schemas.openxmlformats.org/officeDocument/2006/relationships/oleObject" Target="embeddings/oleObject268.bin"/><Relationship Id="rId609" Type="http://schemas.openxmlformats.org/officeDocument/2006/relationships/oleObject" Target="embeddings/oleObject2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6.wmf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413" Type="http://schemas.openxmlformats.org/officeDocument/2006/relationships/image" Target="media/image196.wmf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3.bin"/><Relationship Id="rId497" Type="http://schemas.openxmlformats.org/officeDocument/2006/relationships/image" Target="media/image242.wmf"/><Relationship Id="rId620" Type="http://schemas.openxmlformats.org/officeDocument/2006/relationships/image" Target="media/image309.wmf"/><Relationship Id="rId662" Type="http://schemas.openxmlformats.org/officeDocument/2006/relationships/oleObject" Target="embeddings/oleObject3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357" Type="http://schemas.openxmlformats.org/officeDocument/2006/relationships/image" Target="media/image167.wmf"/><Relationship Id="rId522" Type="http://schemas.openxmlformats.org/officeDocument/2006/relationships/image" Target="media/image256.wmf"/><Relationship Id="rId54" Type="http://schemas.openxmlformats.org/officeDocument/2006/relationships/image" Target="media/image19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89.wmf"/><Relationship Id="rId564" Type="http://schemas.openxmlformats.org/officeDocument/2006/relationships/image" Target="media/image280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6.wmf"/><Relationship Id="rId631" Type="http://schemas.openxmlformats.org/officeDocument/2006/relationships/oleObject" Target="embeddings/oleObject305.bin"/><Relationship Id="rId673" Type="http://schemas.openxmlformats.org/officeDocument/2006/relationships/image" Target="media/image335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6.wmf"/><Relationship Id="rId368" Type="http://schemas.openxmlformats.org/officeDocument/2006/relationships/image" Target="media/image173.wmf"/><Relationship Id="rId575" Type="http://schemas.openxmlformats.org/officeDocument/2006/relationships/image" Target="media/image286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0.wmf"/><Relationship Id="rId477" Type="http://schemas.openxmlformats.org/officeDocument/2006/relationships/image" Target="media/image232.wmf"/><Relationship Id="rId600" Type="http://schemas.openxmlformats.org/officeDocument/2006/relationships/oleObject" Target="embeddings/oleObject290.bin"/><Relationship Id="rId642" Type="http://schemas.openxmlformats.org/officeDocument/2006/relationships/oleObject" Target="embeddings/oleObject311.bin"/><Relationship Id="rId684" Type="http://schemas.openxmlformats.org/officeDocument/2006/relationships/theme" Target="theme/theme1.xml"/><Relationship Id="rId281" Type="http://schemas.openxmlformats.org/officeDocument/2006/relationships/image" Target="media/image130.wmf"/><Relationship Id="rId337" Type="http://schemas.openxmlformats.org/officeDocument/2006/relationships/image" Target="media/image158.wmf"/><Relationship Id="rId502" Type="http://schemas.openxmlformats.org/officeDocument/2006/relationships/image" Target="media/image245.wmf"/><Relationship Id="rId34" Type="http://schemas.openxmlformats.org/officeDocument/2006/relationships/image" Target="media/image9.wmf"/><Relationship Id="rId76" Type="http://schemas.openxmlformats.org/officeDocument/2006/relationships/image" Target="media/image30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9.wmf"/><Relationship Id="rId544" Type="http://schemas.openxmlformats.org/officeDocument/2006/relationships/image" Target="media/image268.wmf"/><Relationship Id="rId586" Type="http://schemas.openxmlformats.org/officeDocument/2006/relationships/oleObject" Target="embeddings/oleObject283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6.wmf"/><Relationship Id="rId611" Type="http://schemas.openxmlformats.org/officeDocument/2006/relationships/oleObject" Target="embeddings/oleObject295.bin"/><Relationship Id="rId653" Type="http://schemas.openxmlformats.org/officeDocument/2006/relationships/image" Target="media/image325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513" Type="http://schemas.openxmlformats.org/officeDocument/2006/relationships/image" Target="media/image251.wmf"/><Relationship Id="rId555" Type="http://schemas.openxmlformats.org/officeDocument/2006/relationships/oleObject" Target="embeddings/oleObject269.bin"/><Relationship Id="rId597" Type="http://schemas.openxmlformats.org/officeDocument/2006/relationships/image" Target="media/image297.wmf"/><Relationship Id="rId152" Type="http://schemas.openxmlformats.org/officeDocument/2006/relationships/image" Target="media/image67.wmf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415" Type="http://schemas.openxmlformats.org/officeDocument/2006/relationships/image" Target="media/image197.wmf"/><Relationship Id="rId457" Type="http://schemas.openxmlformats.org/officeDocument/2006/relationships/oleObject" Target="embeddings/oleObject224.bin"/><Relationship Id="rId622" Type="http://schemas.openxmlformats.org/officeDocument/2006/relationships/image" Target="media/image310.wmf"/><Relationship Id="rId261" Type="http://schemas.openxmlformats.org/officeDocument/2006/relationships/image" Target="media/image120.wmf"/><Relationship Id="rId499" Type="http://schemas.openxmlformats.org/officeDocument/2006/relationships/image" Target="media/image243.wmf"/><Relationship Id="rId664" Type="http://schemas.openxmlformats.org/officeDocument/2006/relationships/oleObject" Target="embeddings/oleObject32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0.wmf"/><Relationship Id="rId317" Type="http://schemas.openxmlformats.org/officeDocument/2006/relationships/image" Target="media/image148.wmf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7.wmf"/><Relationship Id="rId566" Type="http://schemas.openxmlformats.org/officeDocument/2006/relationships/image" Target="media/image28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06.bin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7.wmf"/><Relationship Id="rId675" Type="http://schemas.openxmlformats.org/officeDocument/2006/relationships/image" Target="media/image337.wmf"/><Relationship Id="rId25" Type="http://schemas.openxmlformats.org/officeDocument/2006/relationships/image" Target="media/image5.jpeg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0.bin"/><Relationship Id="rId577" Type="http://schemas.openxmlformats.org/officeDocument/2006/relationships/image" Target="media/image287.wmf"/><Relationship Id="rId132" Type="http://schemas.openxmlformats.org/officeDocument/2006/relationships/image" Target="media/image57.wmf"/><Relationship Id="rId174" Type="http://schemas.openxmlformats.org/officeDocument/2006/relationships/image" Target="media/image78.wmf"/><Relationship Id="rId381" Type="http://schemas.openxmlformats.org/officeDocument/2006/relationships/image" Target="media/image180.wmf"/><Relationship Id="rId602" Type="http://schemas.openxmlformats.org/officeDocument/2006/relationships/oleObject" Target="embeddings/oleObject291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14.bin"/><Relationship Id="rId479" Type="http://schemas.openxmlformats.org/officeDocument/2006/relationships/image" Target="media/image233.wmf"/><Relationship Id="rId644" Type="http://schemas.openxmlformats.org/officeDocument/2006/relationships/oleObject" Target="embeddings/oleObject312.bin"/><Relationship Id="rId36" Type="http://schemas.openxmlformats.org/officeDocument/2006/relationships/image" Target="media/image10.wmf"/><Relationship Id="rId283" Type="http://schemas.openxmlformats.org/officeDocument/2006/relationships/image" Target="media/image131.wmf"/><Relationship Id="rId339" Type="http://schemas.openxmlformats.org/officeDocument/2006/relationships/image" Target="media/image15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6.bin"/><Relationship Id="rId546" Type="http://schemas.openxmlformats.org/officeDocument/2006/relationships/image" Target="media/image269.wmf"/><Relationship Id="rId78" Type="http://schemas.openxmlformats.org/officeDocument/2006/relationships/image" Target="media/image31.wmf"/><Relationship Id="rId101" Type="http://schemas.openxmlformats.org/officeDocument/2006/relationships/image" Target="media/image42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8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7.wmf"/><Relationship Id="rId613" Type="http://schemas.openxmlformats.org/officeDocument/2006/relationships/oleObject" Target="embeddings/oleObject296.bin"/><Relationship Id="rId655" Type="http://schemas.openxmlformats.org/officeDocument/2006/relationships/image" Target="media/image326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180.bin"/><Relationship Id="rId557" Type="http://schemas.openxmlformats.org/officeDocument/2006/relationships/image" Target="media/image276.wmf"/><Relationship Id="rId599" Type="http://schemas.openxmlformats.org/officeDocument/2006/relationships/image" Target="media/image298.wmf"/><Relationship Id="rId196" Type="http://schemas.openxmlformats.org/officeDocument/2006/relationships/image" Target="media/image89.wmf"/><Relationship Id="rId417" Type="http://schemas.openxmlformats.org/officeDocument/2006/relationships/image" Target="media/image198.wmf"/><Relationship Id="rId459" Type="http://schemas.openxmlformats.org/officeDocument/2006/relationships/oleObject" Target="embeddings/oleObject225.bin"/><Relationship Id="rId624" Type="http://schemas.openxmlformats.org/officeDocument/2006/relationships/image" Target="media/image311.wmf"/><Relationship Id="rId666" Type="http://schemas.openxmlformats.org/officeDocument/2006/relationships/oleObject" Target="embeddings/oleObject323.bin"/><Relationship Id="rId16" Type="http://schemas.openxmlformats.org/officeDocument/2006/relationships/image" Target="media/image1100.wmf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image" Target="media/image149.wmf"/><Relationship Id="rId470" Type="http://schemas.openxmlformats.org/officeDocument/2006/relationships/image" Target="media/image228.wmf"/><Relationship Id="rId526" Type="http://schemas.openxmlformats.org/officeDocument/2006/relationships/image" Target="media/image258.wmf"/><Relationship Id="rId58" Type="http://schemas.openxmlformats.org/officeDocument/2006/relationships/image" Target="media/image21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82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4.wmf"/><Relationship Id="rId635" Type="http://schemas.openxmlformats.org/officeDocument/2006/relationships/image" Target="media/image316.wmf"/><Relationship Id="rId677" Type="http://schemas.openxmlformats.org/officeDocument/2006/relationships/header" Target="header1.xml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4.wmf"/><Relationship Id="rId27" Type="http://schemas.openxmlformats.org/officeDocument/2006/relationships/footer" Target="footer2.xml"/><Relationship Id="rId69" Type="http://schemas.openxmlformats.org/officeDocument/2006/relationships/oleObject" Target="embeddings/oleObject31.bin"/><Relationship Id="rId134" Type="http://schemas.openxmlformats.org/officeDocument/2006/relationships/image" Target="media/image58.wmf"/><Relationship Id="rId537" Type="http://schemas.openxmlformats.org/officeDocument/2006/relationships/oleObject" Target="embeddings/oleObject261.bin"/><Relationship Id="rId579" Type="http://schemas.openxmlformats.org/officeDocument/2006/relationships/image" Target="media/image288.wmf"/><Relationship Id="rId80" Type="http://schemas.openxmlformats.org/officeDocument/2006/relationships/image" Target="media/image32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646" Type="http://schemas.openxmlformats.org/officeDocument/2006/relationships/oleObject" Target="embeddings/oleObject313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11.wmf"/><Relationship Id="rId285" Type="http://schemas.openxmlformats.org/officeDocument/2006/relationships/image" Target="media/image132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1.wmf"/><Relationship Id="rId103" Type="http://schemas.openxmlformats.org/officeDocument/2006/relationships/image" Target="media/image43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1.bin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65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297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26.bin"/><Relationship Id="rId657" Type="http://schemas.openxmlformats.org/officeDocument/2006/relationships/image" Target="media/image32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3.wmf"/><Relationship Id="rId559" Type="http://schemas.openxmlformats.org/officeDocument/2006/relationships/oleObject" Target="embeddings/oleObject270.bin"/><Relationship Id="rId60" Type="http://schemas.openxmlformats.org/officeDocument/2006/relationships/image" Target="media/image22.wmf"/><Relationship Id="rId156" Type="http://schemas.openxmlformats.org/officeDocument/2006/relationships/image" Target="media/image69.wmf"/><Relationship Id="rId198" Type="http://schemas.openxmlformats.org/officeDocument/2006/relationships/image" Target="media/image90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81.bin"/><Relationship Id="rId419" Type="http://schemas.openxmlformats.org/officeDocument/2006/relationships/image" Target="media/image199.wmf"/><Relationship Id="rId570" Type="http://schemas.openxmlformats.org/officeDocument/2006/relationships/oleObject" Target="embeddings/oleObject275.bin"/><Relationship Id="rId626" Type="http://schemas.openxmlformats.org/officeDocument/2006/relationships/image" Target="media/image312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24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2.wmf"/><Relationship Id="rId472" Type="http://schemas.openxmlformats.org/officeDocument/2006/relationships/image" Target="media/image229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09.bin"/><Relationship Id="rId616" Type="http://schemas.openxmlformats.org/officeDocument/2006/relationships/image" Target="media/image307.wmf"/><Relationship Id="rId637" Type="http://schemas.openxmlformats.org/officeDocument/2006/relationships/image" Target="media/image317.wmf"/><Relationship Id="rId658" Type="http://schemas.openxmlformats.org/officeDocument/2006/relationships/oleObject" Target="embeddings/oleObject319.bin"/><Relationship Id="rId679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16.bin"/><Relationship Id="rId462" Type="http://schemas.openxmlformats.org/officeDocument/2006/relationships/image" Target="media/image224.wmf"/><Relationship Id="rId483" Type="http://schemas.openxmlformats.org/officeDocument/2006/relationships/image" Target="media/image235.wmf"/><Relationship Id="rId518" Type="http://schemas.openxmlformats.org/officeDocument/2006/relationships/image" Target="media/image254.wmf"/><Relationship Id="rId539" Type="http://schemas.openxmlformats.org/officeDocument/2006/relationships/oleObject" Target="embeddings/oleObject262.bin"/><Relationship Id="rId40" Type="http://schemas.openxmlformats.org/officeDocument/2006/relationships/image" Target="media/image12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0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1.wmf"/><Relationship Id="rId550" Type="http://schemas.openxmlformats.org/officeDocument/2006/relationships/image" Target="media/image2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2.wmf"/><Relationship Id="rId571" Type="http://schemas.openxmlformats.org/officeDocument/2006/relationships/image" Target="media/image284.wmf"/><Relationship Id="rId592" Type="http://schemas.openxmlformats.org/officeDocument/2006/relationships/oleObject" Target="embeddings/oleObject286.bin"/><Relationship Id="rId606" Type="http://schemas.openxmlformats.org/officeDocument/2006/relationships/image" Target="media/image302.wmf"/><Relationship Id="rId627" Type="http://schemas.openxmlformats.org/officeDocument/2006/relationships/oleObject" Target="embeddings/oleObject303.bin"/><Relationship Id="rId648" Type="http://schemas.openxmlformats.org/officeDocument/2006/relationships/oleObject" Target="embeddings/oleObject314.bin"/><Relationship Id="rId669" Type="http://schemas.openxmlformats.org/officeDocument/2006/relationships/image" Target="media/image333.wmf"/><Relationship Id="rId19" Type="http://schemas.openxmlformats.org/officeDocument/2006/relationships/image" Target="media/image2100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06.wmf"/><Relationship Id="rId452" Type="http://schemas.openxmlformats.org/officeDocument/2006/relationships/image" Target="media/image219.wmf"/><Relationship Id="rId473" Type="http://schemas.openxmlformats.org/officeDocument/2006/relationships/oleObject" Target="embeddings/oleObject232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0.wmf"/><Relationship Id="rId680" Type="http://schemas.openxmlformats.org/officeDocument/2006/relationships/footer" Target="footer4.xml"/><Relationship Id="rId30" Type="http://schemas.openxmlformats.org/officeDocument/2006/relationships/image" Target="media/image7.wmf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77.bin"/><Relationship Id="rId540" Type="http://schemas.openxmlformats.org/officeDocument/2006/relationships/image" Target="media/image2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7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71.bin"/><Relationship Id="rId582" Type="http://schemas.openxmlformats.org/officeDocument/2006/relationships/oleObject" Target="embeddings/oleObject281.bin"/><Relationship Id="rId617" Type="http://schemas.openxmlformats.org/officeDocument/2006/relationships/oleObject" Target="embeddings/oleObject298.bin"/><Relationship Id="rId638" Type="http://schemas.openxmlformats.org/officeDocument/2006/relationships/oleObject" Target="embeddings/oleObject309.bin"/><Relationship Id="rId659" Type="http://schemas.openxmlformats.org/officeDocument/2006/relationships/image" Target="media/image328.wmf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0.wmf"/><Relationship Id="rId442" Type="http://schemas.openxmlformats.org/officeDocument/2006/relationships/image" Target="media/image214.wmf"/><Relationship Id="rId463" Type="http://schemas.openxmlformats.org/officeDocument/2006/relationships/oleObject" Target="embeddings/oleObject227.bin"/><Relationship Id="rId484" Type="http://schemas.openxmlformats.org/officeDocument/2006/relationships/oleObject" Target="embeddings/oleObject237.bin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2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1.wmf"/><Relationship Id="rId344" Type="http://schemas.openxmlformats.org/officeDocument/2006/relationships/image" Target="media/image161.wmf"/><Relationship Id="rId530" Type="http://schemas.openxmlformats.org/officeDocument/2006/relationships/image" Target="media/image26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2.bin"/><Relationship Id="rId551" Type="http://schemas.openxmlformats.org/officeDocument/2006/relationships/image" Target="media/image272.wmf"/><Relationship Id="rId572" Type="http://schemas.openxmlformats.org/officeDocument/2006/relationships/oleObject" Target="embeddings/oleObject276.bin"/><Relationship Id="rId593" Type="http://schemas.openxmlformats.org/officeDocument/2006/relationships/image" Target="media/image295.wmf"/><Relationship Id="rId607" Type="http://schemas.openxmlformats.org/officeDocument/2006/relationships/oleObject" Target="embeddings/oleObject293.bin"/><Relationship Id="rId628" Type="http://schemas.openxmlformats.org/officeDocument/2006/relationships/image" Target="media/image313.wmf"/><Relationship Id="rId649" Type="http://schemas.openxmlformats.org/officeDocument/2006/relationships/image" Target="media/image323.wmf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5.wmf"/><Relationship Id="rId432" Type="http://schemas.openxmlformats.org/officeDocument/2006/relationships/image" Target="media/image207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0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46.wmf"/><Relationship Id="rId495" Type="http://schemas.openxmlformats.org/officeDocument/2006/relationships/image" Target="media/image241.wmf"/><Relationship Id="rId681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88.wmf"/><Relationship Id="rId520" Type="http://schemas.openxmlformats.org/officeDocument/2006/relationships/image" Target="media/image255.wmf"/><Relationship Id="rId541" Type="http://schemas.openxmlformats.org/officeDocument/2006/relationships/oleObject" Target="embeddings/oleObject263.bin"/><Relationship Id="rId562" Type="http://schemas.openxmlformats.org/officeDocument/2006/relationships/image" Target="media/image279.wmf"/><Relationship Id="rId583" Type="http://schemas.openxmlformats.org/officeDocument/2006/relationships/image" Target="media/image290.wmf"/><Relationship Id="rId618" Type="http://schemas.openxmlformats.org/officeDocument/2006/relationships/image" Target="media/image308.wmf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17.bin"/><Relationship Id="rId464" Type="http://schemas.openxmlformats.org/officeDocument/2006/relationships/image" Target="media/image225.wmf"/><Relationship Id="rId650" Type="http://schemas.openxmlformats.org/officeDocument/2006/relationships/oleObject" Target="embeddings/oleObject315.bin"/><Relationship Id="rId303" Type="http://schemas.openxmlformats.org/officeDocument/2006/relationships/image" Target="media/image141.wmf"/><Relationship Id="rId485" Type="http://schemas.openxmlformats.org/officeDocument/2006/relationships/image" Target="media/image236.wmf"/><Relationship Id="rId42" Type="http://schemas.openxmlformats.org/officeDocument/2006/relationships/image" Target="media/image13.wmf"/><Relationship Id="rId84" Type="http://schemas.openxmlformats.org/officeDocument/2006/relationships/image" Target="media/image34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49.bin"/><Relationship Id="rId552" Type="http://schemas.openxmlformats.org/officeDocument/2006/relationships/image" Target="media/image273.wmf"/><Relationship Id="rId594" Type="http://schemas.openxmlformats.org/officeDocument/2006/relationships/oleObject" Target="embeddings/oleObject287.bin"/><Relationship Id="rId608" Type="http://schemas.openxmlformats.org/officeDocument/2006/relationships/image" Target="media/image30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45.wmf"/><Relationship Id="rId289" Type="http://schemas.openxmlformats.org/officeDocument/2006/relationships/image" Target="media/image134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9.wmf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2.bin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1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28.bin"/><Relationship Id="rId630" Type="http://schemas.openxmlformats.org/officeDocument/2006/relationships/image" Target="media/image314.wmf"/><Relationship Id="rId672" Type="http://schemas.openxmlformats.org/officeDocument/2006/relationships/oleObject" Target="embeddings/oleObject32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83.bin"/><Relationship Id="rId532" Type="http://schemas.openxmlformats.org/officeDocument/2006/relationships/image" Target="media/image262.wmf"/><Relationship Id="rId574" Type="http://schemas.openxmlformats.org/officeDocument/2006/relationships/oleObject" Target="embeddings/oleObject277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434" Type="http://schemas.openxmlformats.org/officeDocument/2006/relationships/image" Target="media/image209.wmf"/><Relationship Id="rId476" Type="http://schemas.openxmlformats.org/officeDocument/2006/relationships/image" Target="media/image231.wmf"/><Relationship Id="rId641" Type="http://schemas.openxmlformats.org/officeDocument/2006/relationships/image" Target="media/image319.wmf"/><Relationship Id="rId683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4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1.wmf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37.wmf"/><Relationship Id="rId610" Type="http://schemas.openxmlformats.org/officeDocument/2006/relationships/image" Target="media/image304.wmf"/><Relationship Id="rId652" Type="http://schemas.openxmlformats.org/officeDocument/2006/relationships/oleObject" Target="embeddings/oleObject316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14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image" Target="media/image274.wmf"/><Relationship Id="rId596" Type="http://schemas.openxmlformats.org/officeDocument/2006/relationships/oleObject" Target="embeddings/oleObject28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1.wmf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0.bin"/><Relationship Id="rId663" Type="http://schemas.openxmlformats.org/officeDocument/2006/relationships/image" Target="media/image330.wmf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73.bin"/><Relationship Id="rId162" Type="http://schemas.openxmlformats.org/officeDocument/2006/relationships/image" Target="media/image72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29.bin"/><Relationship Id="rId632" Type="http://schemas.openxmlformats.org/officeDocument/2006/relationships/image" Target="media/image315.wmf"/><Relationship Id="rId271" Type="http://schemas.openxmlformats.org/officeDocument/2006/relationships/image" Target="media/image125.wmf"/><Relationship Id="rId674" Type="http://schemas.openxmlformats.org/officeDocument/2006/relationships/oleObject" Target="embeddings/oleObject327.bin"/><Relationship Id="rId24" Type="http://schemas.openxmlformats.org/officeDocument/2006/relationships/image" Target="media/image4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3.wmf"/><Relationship Id="rId576" Type="http://schemas.openxmlformats.org/officeDocument/2006/relationships/oleObject" Target="embeddings/oleObject278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2.wmf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5.wmf"/><Relationship Id="rId251" Type="http://schemas.openxmlformats.org/officeDocument/2006/relationships/image" Target="media/image115.wmf"/><Relationship Id="rId489" Type="http://schemas.openxmlformats.org/officeDocument/2006/relationships/image" Target="media/image238.wmf"/><Relationship Id="rId654" Type="http://schemas.openxmlformats.org/officeDocument/2006/relationships/oleObject" Target="embeddings/oleObject317.bin"/><Relationship Id="rId46" Type="http://schemas.openxmlformats.org/officeDocument/2006/relationships/image" Target="media/image15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5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69.wmf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289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2.wmf"/><Relationship Id="rId623" Type="http://schemas.openxmlformats.org/officeDocument/2006/relationships/oleObject" Target="embeddings/oleObject301.bin"/><Relationship Id="rId665" Type="http://schemas.openxmlformats.org/officeDocument/2006/relationships/image" Target="media/image33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4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3.wmf"/><Relationship Id="rId371" Type="http://schemas.openxmlformats.org/officeDocument/2006/relationships/image" Target="media/image175.wmf"/><Relationship Id="rId427" Type="http://schemas.openxmlformats.org/officeDocument/2006/relationships/image" Target="media/image203.wmf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07.bin"/><Relationship Id="rId676" Type="http://schemas.openxmlformats.org/officeDocument/2006/relationships/oleObject" Target="embeddings/oleObject328.bin"/><Relationship Id="rId26" Type="http://schemas.openxmlformats.org/officeDocument/2006/relationships/footer" Target="footer1.xml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4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79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2.wmf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9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3.wmf"/><Relationship Id="rId90" Type="http://schemas.openxmlformats.org/officeDocument/2006/relationships/image" Target="media/image37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75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6.wmf"/><Relationship Id="rId656" Type="http://schemas.openxmlformats.org/officeDocument/2006/relationships/oleObject" Target="embeddings/oleObject318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23.wmf"/><Relationship Id="rId516" Type="http://schemas.openxmlformats.org/officeDocument/2006/relationships/oleObject" Target="embeddings/oleObject252.bin"/><Relationship Id="rId48" Type="http://schemas.openxmlformats.org/officeDocument/2006/relationships/image" Target="media/image16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7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02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1.bin"/><Relationship Id="rId667" Type="http://schemas.openxmlformats.org/officeDocument/2006/relationships/image" Target="media/image332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7.bin"/><Relationship Id="rId569" Type="http://schemas.openxmlformats.org/officeDocument/2006/relationships/image" Target="media/image283.wmf"/><Relationship Id="rId70" Type="http://schemas.openxmlformats.org/officeDocument/2006/relationships/image" Target="media/image27.wmf"/><Relationship Id="rId166" Type="http://schemas.openxmlformats.org/officeDocument/2006/relationships/image" Target="media/image74.wmf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05.wmf"/><Relationship Id="rId580" Type="http://schemas.openxmlformats.org/officeDocument/2006/relationships/oleObject" Target="embeddings/oleObject280.bin"/><Relationship Id="rId636" Type="http://schemas.openxmlformats.org/officeDocument/2006/relationships/oleObject" Target="embeddings/oleObject308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image" Target="media/image213.wmf"/><Relationship Id="rId678" Type="http://schemas.openxmlformats.org/officeDocument/2006/relationships/header" Target="header2.xml"/><Relationship Id="rId28" Type="http://schemas.openxmlformats.org/officeDocument/2006/relationships/image" Target="media/image6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image" Target="media/image91.wmf"/><Relationship Id="rId244" Type="http://schemas.openxmlformats.org/officeDocument/2006/relationships/oleObject" Target="embeddings/oleObject121.bin"/><Relationship Id="rId647" Type="http://schemas.openxmlformats.org/officeDocument/2006/relationships/image" Target="media/image32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1.bin"/><Relationship Id="rId493" Type="http://schemas.openxmlformats.org/officeDocument/2006/relationships/image" Target="media/image240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67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4.wmf"/><Relationship Id="rId188" Type="http://schemas.openxmlformats.org/officeDocument/2006/relationships/image" Target="media/image85.wmf"/><Relationship Id="rId311" Type="http://schemas.openxmlformats.org/officeDocument/2006/relationships/image" Target="media/image145.wmf"/><Relationship Id="rId353" Type="http://schemas.openxmlformats.org/officeDocument/2006/relationships/oleObject" Target="embeddings/oleObject176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image" Target="media/image278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5</Pages>
  <Words>5273</Words>
  <Characters>9671</Characters>
  <Application>Microsoft Office Word</Application>
  <DocSecurity>0</DocSecurity>
  <Lines>80</Lines>
  <Paragraphs>29</Paragraphs>
  <ScaleCrop>false</ScaleCrop>
  <Company>CMT</Company>
  <LinksUpToDate>false</LinksUpToDate>
  <CharactersWithSpaces>14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</dc:title>
  <dc:creator>use</dc:creator>
  <cp:lastModifiedBy>L65</cp:lastModifiedBy>
  <cp:revision>16</cp:revision>
  <cp:lastPrinted>2016-02-15T06:49:00Z</cp:lastPrinted>
  <dcterms:created xsi:type="dcterms:W3CDTF">2022-08-03T06:58:00Z</dcterms:created>
  <dcterms:modified xsi:type="dcterms:W3CDTF">2022-09-15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